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5B496" w14:textId="172F2AC7" w:rsidR="005B6E26" w:rsidRPr="002C169F" w:rsidRDefault="0082633F" w:rsidP="002C169F">
      <w:pPr>
        <w:shd w:val="clear" w:color="auto" w:fill="FFF2CC" w:themeFill="accent4" w:themeFillTint="33"/>
        <w:bidi/>
        <w:spacing w:line="240" w:lineRule="auto"/>
        <w:ind w:left="-709" w:right="-1276"/>
        <w:rPr>
          <w:rFonts w:ascii="Amiri" w:hAnsi="Amiri" w:cs="Amiri"/>
          <w:b/>
          <w:bCs/>
          <w:color w:val="FF0000"/>
          <w:sz w:val="28"/>
          <w:szCs w:val="28"/>
          <w:rtl/>
          <w:lang w:val="fr-FR" w:bidi="ar-DZ"/>
        </w:rPr>
      </w:pPr>
      <w:r w:rsidRPr="002C169F">
        <w:rPr>
          <w:rFonts w:ascii="Amiri" w:hAnsi="Amiri" w:cs="Amiri" w:hint="cs"/>
          <w:b/>
          <w:bCs/>
          <w:color w:val="FF0000"/>
          <w:sz w:val="28"/>
          <w:szCs w:val="28"/>
          <w:rtl/>
          <w:lang w:val="fr-FR"/>
        </w:rPr>
        <w:t>الأستا</w:t>
      </w:r>
      <w:r w:rsidRPr="002C169F">
        <w:rPr>
          <w:rFonts w:ascii="Amiri" w:hAnsi="Amiri" w:cs="Amiri" w:hint="eastAsia"/>
          <w:b/>
          <w:bCs/>
          <w:color w:val="FF0000"/>
          <w:sz w:val="28"/>
          <w:szCs w:val="28"/>
          <w:rtl/>
          <w:lang w:val="fr-FR"/>
        </w:rPr>
        <w:t>ذ</w:t>
      </w:r>
      <w:r w:rsidRPr="002C169F">
        <w:rPr>
          <w:rFonts w:ascii="Amiri" w:hAnsi="Amiri" w:cs="Amiri" w:hint="cs"/>
          <w:b/>
          <w:bCs/>
          <w:color w:val="FF0000"/>
          <w:sz w:val="28"/>
          <w:szCs w:val="28"/>
          <w:rtl/>
          <w:lang w:val="fr-FR" w:bidi="ar-DZ"/>
        </w:rPr>
        <w:t>ه</w:t>
      </w:r>
      <w:r w:rsidR="00DB1426" w:rsidRPr="002C169F">
        <w:rPr>
          <w:rFonts w:ascii="Amiri" w:hAnsi="Amiri" w:cs="Amiri"/>
          <w:b/>
          <w:bCs/>
          <w:color w:val="FF0000"/>
          <w:sz w:val="28"/>
          <w:szCs w:val="28"/>
          <w:rtl/>
          <w:lang w:val="fr-FR" w:bidi="ar-DZ"/>
        </w:rPr>
        <w:t xml:space="preserve">: </w:t>
      </w:r>
      <w:r w:rsidRPr="002C169F">
        <w:rPr>
          <w:rFonts w:ascii="Amiri" w:hAnsi="Amiri" w:cs="Amiri" w:hint="cs"/>
          <w:b/>
          <w:bCs/>
          <w:color w:val="FF0000"/>
          <w:sz w:val="28"/>
          <w:szCs w:val="28"/>
          <w:rtl/>
          <w:lang w:val="fr-FR" w:bidi="ar-DZ"/>
        </w:rPr>
        <w:t>مباركي</w:t>
      </w:r>
      <w:r w:rsidR="00DB1426" w:rsidRPr="002C169F">
        <w:rPr>
          <w:rFonts w:ascii="Amiri" w:hAnsi="Amiri" w:cs="Amiri"/>
          <w:b/>
          <w:bCs/>
          <w:color w:val="FF0000"/>
          <w:sz w:val="28"/>
          <w:szCs w:val="28"/>
          <w:rtl/>
          <w:lang w:val="fr-FR" w:bidi="ar-DZ"/>
        </w:rPr>
        <w:t xml:space="preserve">        </w:t>
      </w:r>
      <w:r w:rsidR="00633276">
        <w:rPr>
          <w:rFonts w:ascii="Amiri" w:hAnsi="Amiri" w:cs="Amiri" w:hint="cs"/>
          <w:b/>
          <w:bCs/>
          <w:color w:val="FF0000"/>
          <w:sz w:val="28"/>
          <w:szCs w:val="28"/>
          <w:rtl/>
          <w:lang w:val="fr-FR" w:bidi="ar-DZ"/>
        </w:rPr>
        <w:t xml:space="preserve">           </w:t>
      </w:r>
      <w:r w:rsidR="00DB1426" w:rsidRPr="002C169F">
        <w:rPr>
          <w:rFonts w:ascii="Amiri" w:hAnsi="Amiri" w:cs="Amiri"/>
          <w:b/>
          <w:bCs/>
          <w:color w:val="FF0000"/>
          <w:sz w:val="28"/>
          <w:szCs w:val="28"/>
          <w:rtl/>
          <w:lang w:val="fr-FR" w:bidi="ar-DZ"/>
        </w:rPr>
        <w:t xml:space="preserve">  ثانوية حميتو الحاج علي الشلالة-البيض                   </w:t>
      </w:r>
      <w:r>
        <w:rPr>
          <w:rFonts w:ascii="Amiri" w:hAnsi="Amiri" w:cs="Amiri" w:hint="cs"/>
          <w:b/>
          <w:bCs/>
          <w:color w:val="FF0000"/>
          <w:sz w:val="28"/>
          <w:szCs w:val="28"/>
          <w:rtl/>
          <w:lang w:val="fr-FR" w:bidi="ar-DZ"/>
        </w:rPr>
        <w:t xml:space="preserve">    </w:t>
      </w:r>
      <w:r w:rsidR="00DB1426" w:rsidRPr="002C169F">
        <w:rPr>
          <w:rFonts w:ascii="Amiri" w:hAnsi="Amiri" w:cs="Amiri"/>
          <w:b/>
          <w:bCs/>
          <w:color w:val="FF0000"/>
          <w:sz w:val="28"/>
          <w:szCs w:val="28"/>
          <w:rtl/>
          <w:lang w:val="fr-FR" w:bidi="ar-DZ"/>
        </w:rPr>
        <w:t xml:space="preserve">   التاريخ:</w:t>
      </w:r>
      <w:r>
        <w:rPr>
          <w:rFonts w:ascii="Amiri" w:hAnsi="Amiri" w:cs="Amiri" w:hint="cs"/>
          <w:b/>
          <w:bCs/>
          <w:color w:val="FF0000"/>
          <w:sz w:val="28"/>
          <w:szCs w:val="28"/>
          <w:rtl/>
          <w:lang w:val="fr-FR" w:bidi="ar-DZ"/>
        </w:rPr>
        <w:t>12/04/2024</w:t>
      </w:r>
    </w:p>
    <w:p w14:paraId="31EDCD3D" w14:textId="77777777" w:rsidR="00DB1426" w:rsidRPr="007521B7" w:rsidRDefault="00DB1426" w:rsidP="00DB1426">
      <w:pPr>
        <w:bidi/>
        <w:ind w:left="-709" w:right="-567"/>
        <w:jc w:val="center"/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 w:bidi="ar-DZ"/>
        </w:rPr>
      </w:pPr>
      <w:r w:rsidRPr="007521B7">
        <w:rPr>
          <w:rFonts w:ascii="Amiri" w:hAnsi="Amiri" w:cs="Amiri"/>
          <w:b/>
          <w:bCs/>
          <w:color w:val="FF0000"/>
          <w:sz w:val="28"/>
          <w:szCs w:val="28"/>
          <w:u w:val="single"/>
          <w:rtl/>
          <w:lang w:val="fr-FR"/>
        </w:rPr>
        <w:t>سلسلة الهندسة المستوية للأولى علوم</w:t>
      </w:r>
    </w:p>
    <w:tbl>
      <w:tblPr>
        <w:tblStyle w:val="Grilledutableau"/>
        <w:bidiVisual/>
        <w:tblW w:w="10911" w:type="dxa"/>
        <w:tblInd w:w="-851" w:type="dxa"/>
        <w:tblLook w:val="04A0" w:firstRow="1" w:lastRow="0" w:firstColumn="1" w:lastColumn="0" w:noHBand="0" w:noVBand="1"/>
      </w:tblPr>
      <w:tblGrid>
        <w:gridCol w:w="5384"/>
        <w:gridCol w:w="5527"/>
      </w:tblGrid>
      <w:tr w:rsidR="001570B7" w:rsidRPr="0018652F" w14:paraId="370AEEE4" w14:textId="77777777" w:rsidTr="008C7B87">
        <w:tc>
          <w:tcPr>
            <w:tcW w:w="538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AE7629F" w14:textId="77777777" w:rsidR="001570B7" w:rsidRPr="00A96613" w:rsidRDefault="001570B7" w:rsidP="0018652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01:</w:t>
            </w:r>
          </w:p>
          <w:p w14:paraId="69BF2FD9" w14:textId="415FFA5A" w:rsidR="001570B7" w:rsidRPr="00A96613" w:rsidRDefault="001570B7" w:rsidP="001570B7">
            <w:pPr>
              <w:bidi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ABC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مثلث كيفي، أنشئ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النقط </w:t>
            </w:r>
            <w:r w:rsidR="00DB1426"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D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>،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E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>،</w:t>
            </w:r>
            <w:r w:rsidR="00DB1426"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F</w:t>
            </w:r>
            <w:r w:rsidR="00DB1426"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 المعرفة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كما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يأتي :</w:t>
            </w:r>
          </w:p>
          <w:p w14:paraId="669B799D" w14:textId="1A142E28" w:rsidR="001570B7" w:rsidRPr="00A96613" w:rsidRDefault="00000000" w:rsidP="001570B7">
            <w:pPr>
              <w:bidi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BD</m:t>
                  </m:r>
                </m:e>
              </m:acc>
              <m:r>
                <w:rPr>
                  <w:rFonts w:ascii="Cambria Math" w:hAnsi="Cambria Math" w:cs="Amiri"/>
                  <w:sz w:val="28"/>
                  <w:szCs w:val="28"/>
                  <w:lang w:val="fr-FR" w:bidi="ar-DZ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CB</m:t>
                  </m:r>
                </m:e>
              </m:acc>
            </m:oMath>
            <w:r w:rsidR="001570B7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="001570B7"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 xml:space="preserve"> </w:t>
            </w:r>
            <w:r w:rsidR="001570B7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،  </w:t>
            </w:r>
            <m:oMath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CE</m:t>
                  </m:r>
                </m:e>
              </m:acc>
              <m:r>
                <w:rPr>
                  <w:rFonts w:ascii="Cambria Math" w:hAnsi="Cambria Math" w:cs="Amiri"/>
                  <w:sz w:val="28"/>
                  <w:szCs w:val="28"/>
                  <w:lang w:val="fr-FR" w:bidi="ar-DZ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AB</m:t>
                  </m:r>
                </m:e>
              </m:acc>
            </m:oMath>
            <w:r w:rsidR="001570B7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، </w:t>
            </w:r>
            <m:oMath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BF</m:t>
                  </m:r>
                </m:e>
              </m:acc>
              <m:r>
                <w:rPr>
                  <w:rFonts w:ascii="Cambria Math" w:hAnsi="Cambria Math" w:cs="Amiri"/>
                  <w:sz w:val="28"/>
                  <w:szCs w:val="28"/>
                  <w:lang w:val="fr-FR" w:bidi="ar-DZ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val="fr-FR" w:bidi="ar-DZ"/>
                    </w:rPr>
                    <m:t>AC</m:t>
                  </m:r>
                </m:e>
              </m:acc>
            </m:oMath>
            <w:r w:rsidR="001570B7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14:paraId="75955772" w14:textId="77777777" w:rsidR="0018652F" w:rsidRPr="00A96613" w:rsidRDefault="001570B7" w:rsidP="001570B7">
            <w:pPr>
              <w:pStyle w:val="Paragraphedeliste"/>
              <w:numPr>
                <w:ilvl w:val="0"/>
                <w:numId w:val="1"/>
              </w:numPr>
              <w:rPr>
                <w:rFonts w:ascii="Amiri" w:hAnsi="Amiri" w:cs="Amiri"/>
                <w:sz w:val="28"/>
                <w:szCs w:val="28"/>
                <w:lang w:val="fr-FR"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بيّن أنّ الرباعي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DFEC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متوازي أضلاع.</w:t>
            </w:r>
          </w:p>
          <w:p w14:paraId="7D48A154" w14:textId="77777777" w:rsidR="001570B7" w:rsidRPr="00A96613" w:rsidRDefault="001570B7" w:rsidP="0018652F">
            <w:pPr>
              <w:pStyle w:val="Paragraphedeliste"/>
              <w:numPr>
                <w:ilvl w:val="0"/>
                <w:numId w:val="1"/>
              </w:numPr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بيّن أنّ النقط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E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،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A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، </w:t>
            </w:r>
            <w:r w:rsidR="00DB1426" w:rsidRPr="00A96613">
              <w:rPr>
                <w:rFonts w:ascii="Amiri" w:hAnsi="Amiri" w:cs="Amiri"/>
                <w:i/>
                <w:iCs/>
                <w:sz w:val="28"/>
                <w:szCs w:val="28"/>
                <w:lang w:val="fr-FR" w:bidi="ar-DZ"/>
              </w:rPr>
              <w:t>F</w:t>
            </w:r>
            <w:r w:rsidR="00DB1426"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val="fr-FR"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في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استقامية.</w:t>
            </w:r>
          </w:p>
          <w:p w14:paraId="5A145D2D" w14:textId="77777777" w:rsidR="001570B7" w:rsidRPr="00A96613" w:rsidRDefault="001570B7" w:rsidP="00A9661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02:</w:t>
            </w:r>
          </w:p>
          <w:p w14:paraId="03E32C83" w14:textId="77777777" w:rsidR="001570B7" w:rsidRPr="00A96613" w:rsidRDefault="001570B7" w:rsidP="00A96613">
            <w:pPr>
              <w:bidi/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lang w:val="fr-FR"/>
              </w:rPr>
              <w:t>ABC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مثلث و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BCMN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مربع، القطعتان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[AM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و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[AN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تقطعان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[BC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في النقطتين </w:t>
            </w:r>
            <w:r w:rsidR="00DB1426"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M’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و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N’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على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الترتيب. المستقيم الذي يشمل النقطة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M’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ويوازي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(CM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يقطع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[AC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في النقطة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P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،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والمستقيم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الذي يشمل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N’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ويوازي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المستقيم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(BN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يقطع القطعة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[AB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في النقطة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S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>.</w:t>
            </w:r>
          </w:p>
          <w:p w14:paraId="3D2F55F0" w14:textId="06E5A94D" w:rsidR="001570B7" w:rsidRPr="00A96613" w:rsidRDefault="001570B7" w:rsidP="00A96613">
            <w:pPr>
              <w:pStyle w:val="Paragraphedeliste"/>
              <w:numPr>
                <w:ilvl w:val="0"/>
                <w:numId w:val="2"/>
              </w:numPr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بيّن أنّ: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P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C</m:t>
                  </m:r>
                </m:den>
              </m:f>
              <m:r>
                <w:rPr>
                  <w:rFonts w:ascii="Cambria Math" w:hAnsi="Cambria Math" w:cs="Amir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M'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M</m:t>
                  </m:r>
                </m:den>
              </m:f>
              <m:r>
                <w:rPr>
                  <w:rFonts w:ascii="Cambria Math" w:hAnsi="Cambria Math" w:cs="Amir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N'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N</m:t>
                  </m:r>
                </m:den>
              </m:f>
              <m:r>
                <w:rPr>
                  <w:rFonts w:ascii="Cambria Math" w:hAnsi="Cambria Math" w:cs="Amir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S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</w:rPr>
                    <m:t>AB</m:t>
                  </m:r>
                </m:den>
              </m:f>
            </m:oMath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1B3645C5" w14:textId="77777777" w:rsidR="00A96613" w:rsidRPr="00A96613" w:rsidRDefault="001570B7" w:rsidP="00A96613">
            <w:pPr>
              <w:pStyle w:val="Paragraphedeliste"/>
              <w:numPr>
                <w:ilvl w:val="0"/>
                <w:numId w:val="2"/>
              </w:numPr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ّن أنّ المستقيمين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(BC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و </w:t>
            </w:r>
            <w:r w:rsidRPr="00A96613">
              <w:rPr>
                <w:rFonts w:ascii="Amiri" w:hAnsi="Amiri" w:cs="Amiri"/>
                <w:sz w:val="28"/>
                <w:szCs w:val="28"/>
                <w:lang w:val="fr-FR" w:bidi="ar-DZ"/>
              </w:rPr>
              <w:t>(PS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متوازيان.</w:t>
            </w:r>
          </w:p>
          <w:p w14:paraId="72D2761C" w14:textId="71BF0F8F" w:rsidR="001570B7" w:rsidRPr="007521B7" w:rsidRDefault="001570B7" w:rsidP="007521B7">
            <w:pPr>
              <w:pStyle w:val="Paragraphedeliste"/>
              <w:numPr>
                <w:ilvl w:val="0"/>
                <w:numId w:val="2"/>
              </w:numPr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مــا نوع الرباعي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val="fr-FR" w:bidi="ar-DZ"/>
                </w:rPr>
                <m:t>PSN'M'</m:t>
              </m:r>
            </m:oMath>
            <w:r w:rsidRPr="00A96613">
              <w:rPr>
                <w:rFonts w:ascii="Amiri" w:hAnsi="Amiri" w:cs="Amiri"/>
                <w:sz w:val="28"/>
                <w:szCs w:val="28"/>
                <w:rtl/>
                <w:lang w:val="fr-FR" w:bidi="ar-DZ"/>
              </w:rPr>
              <w:t xml:space="preserve"> ؟ مع التبرير.</w:t>
            </w:r>
          </w:p>
          <w:p w14:paraId="0F0A0391" w14:textId="77777777" w:rsidR="001570B7" w:rsidRPr="00A96613" w:rsidRDefault="001570B7" w:rsidP="00A9661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03:</w:t>
            </w:r>
          </w:p>
          <w:p w14:paraId="0E377AAA" w14:textId="77777777" w:rsidR="001570B7" w:rsidRPr="00A96613" w:rsidRDefault="001570B7" w:rsidP="00A96613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C)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دائرة مركزها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O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نصف قطرها </w:t>
            </w:r>
            <w:r w:rsidRPr="00A96613">
              <w:rPr>
                <w:rFonts w:ascii="Amiri" w:hAnsi="Amiri" w:cs="Amiri"/>
                <w:sz w:val="28"/>
                <w:szCs w:val="28"/>
                <w:lang w:bidi="ar-DZ"/>
              </w:rPr>
              <w:t>[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AB</w:t>
            </w:r>
            <w:r w:rsidRPr="00A96613">
              <w:rPr>
                <w:rFonts w:ascii="Amiri" w:hAnsi="Amiri" w:cs="Amiri"/>
                <w:sz w:val="28"/>
                <w:szCs w:val="28"/>
                <w:lang w:bidi="ar-DZ"/>
              </w:rPr>
              <w:t>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M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N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نقطتان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تمايزتان من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C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المستقيم الذي يشمل النقطة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N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يوازي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MA)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قطع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C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نقطة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F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و المستقيم الذي يشمل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N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يوازي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MB)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يقطع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(C)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نقطة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E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01698CF3" w14:textId="77777777" w:rsidR="001570B7" w:rsidRPr="00A96613" w:rsidRDefault="001570B7" w:rsidP="00A96613">
            <w:pPr>
              <w:pStyle w:val="Paragraphedeliste"/>
              <w:numPr>
                <w:ilvl w:val="0"/>
                <w:numId w:val="3"/>
              </w:numPr>
              <w:spacing w:after="200"/>
              <w:ind w:left="0" w:right="-694" w:firstLine="33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ا نوع </w:t>
            </w:r>
            <w:r w:rsidR="0018652F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رباعي </w:t>
            </w:r>
            <w:r w:rsidR="0018652F" w:rsidRPr="00A96613">
              <w:rPr>
                <w:rFonts w:ascii="Amiri" w:hAnsi="Amiri" w:cs="Amiri"/>
                <w:sz w:val="28"/>
                <w:szCs w:val="28"/>
                <w:lang w:bidi="ar-DZ"/>
              </w:rPr>
              <w:t>AEBF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؟ </w:t>
            </w:r>
          </w:p>
          <w:p w14:paraId="4950FACD" w14:textId="77777777" w:rsidR="00DB1426" w:rsidRPr="00A96613" w:rsidRDefault="001570B7" w:rsidP="00A96613">
            <w:pPr>
              <w:pStyle w:val="Paragraphedeliste"/>
              <w:numPr>
                <w:ilvl w:val="0"/>
                <w:numId w:val="3"/>
              </w:numPr>
              <w:spacing w:after="200"/>
              <w:ind w:left="0" w:right="-694" w:firstLine="33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ثبت أنّ  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MN=AF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>.</w:t>
            </w:r>
          </w:p>
          <w:p w14:paraId="42B270FA" w14:textId="77777777" w:rsidR="0018652F" w:rsidRPr="00DB1426" w:rsidRDefault="001570B7" w:rsidP="00DB1426">
            <w:pPr>
              <w:bidi/>
              <w:spacing w:after="200" w:line="360" w:lineRule="auto"/>
              <w:ind w:right="-694"/>
              <w:rPr>
                <w:rFonts w:cstheme="minorHAnsi"/>
                <w:sz w:val="28"/>
                <w:szCs w:val="28"/>
                <w:lang w:bidi="ar-DZ"/>
              </w:rPr>
            </w:pPr>
            <w:r w:rsidRPr="00DB1426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رين </w:t>
            </w:r>
            <w:r w:rsidR="0018652F" w:rsidRPr="00DB1426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val="fr-FR" w:bidi="ar-DZ"/>
              </w:rPr>
              <w:t>04</w:t>
            </w:r>
            <w:r w:rsidRPr="00DB1426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52A4F857" w14:textId="0F2477DD" w:rsidR="001570B7" w:rsidRPr="00A96613" w:rsidRDefault="001570B7" w:rsidP="00A96613">
            <w:pPr>
              <w:bidi/>
              <w:rPr>
                <w:rFonts w:ascii="Amiri" w:hAnsi="Amiri" w:cs="Amiri"/>
                <w:sz w:val="28"/>
                <w:szCs w:val="28"/>
                <w:rtl/>
                <w:lang w:val="fr-FR"/>
              </w:rPr>
            </w:pPr>
            <w:r w:rsidRPr="00DB1426">
              <w:rPr>
                <w:rFonts w:cstheme="minorHAns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ABC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ث قائم و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[AH]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ارتفاع المتعلق بالضلع </w:t>
            </w:r>
            <w:r w:rsidRPr="00A96613">
              <w:rPr>
                <w:rFonts w:ascii="Amiri" w:hAnsi="Amiri" w:cs="Amiri"/>
                <w:sz w:val="28"/>
                <w:szCs w:val="28"/>
                <w:lang w:bidi="ar-DZ"/>
              </w:rPr>
              <w:t>[BC]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1DD8136D" w14:textId="77777777" w:rsidR="001570B7" w:rsidRPr="00A96613" w:rsidRDefault="001570B7" w:rsidP="00A96613">
            <w:pPr>
              <w:pStyle w:val="Paragraphedeliste"/>
              <w:numPr>
                <w:ilvl w:val="0"/>
                <w:numId w:val="4"/>
              </w:numPr>
              <w:ind w:left="360" w:right="-69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ثبت أنّ المثلثين </w:t>
            </w:r>
            <w:r w:rsidRPr="00A96613">
              <w:rPr>
                <w:rFonts w:ascii="Amiri" w:hAnsi="Amiri" w:cs="Amiri"/>
                <w:i/>
                <w:iCs/>
                <w:sz w:val="28"/>
                <w:szCs w:val="28"/>
                <w:lang w:bidi="ar-DZ"/>
              </w:rPr>
              <w:t>ACH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="00DB1426" w:rsidRPr="00A96613">
              <w:rPr>
                <w:rFonts w:ascii="Amiri" w:hAnsi="Amiri" w:cs="Amiri"/>
                <w:sz w:val="28"/>
                <w:szCs w:val="28"/>
                <w:lang w:bidi="ar-DZ"/>
              </w:rPr>
              <w:t>ABC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شابهين.</w:t>
            </w:r>
          </w:p>
          <w:p w14:paraId="056DECB5" w14:textId="77777777" w:rsidR="001570B7" w:rsidRPr="00A96613" w:rsidRDefault="001570B7" w:rsidP="00A96613">
            <w:pPr>
              <w:pStyle w:val="Paragraphedeliste"/>
              <w:numPr>
                <w:ilvl w:val="0"/>
                <w:numId w:val="4"/>
              </w:numPr>
              <w:ind w:left="360" w:right="-69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ّن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نّ: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AB×AC=AH×BC</m:t>
              </m:r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          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  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C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CH×CB</m:t>
              </m:r>
            </m:oMath>
          </w:p>
          <w:p w14:paraId="651E8064" w14:textId="43C7E35C" w:rsidR="001570B7" w:rsidRPr="00A96613" w:rsidRDefault="001570B7" w:rsidP="00A96613">
            <w:pPr>
              <w:pStyle w:val="Paragraphedeliste"/>
              <w:numPr>
                <w:ilvl w:val="0"/>
                <w:numId w:val="4"/>
              </w:numPr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ّن أنّ المثلثين </w:t>
            </w:r>
            <w:r w:rsidR="00DB1426" w:rsidRPr="00A96613">
              <w:rPr>
                <w:rFonts w:ascii="Amiri" w:eastAsiaTheme="minorEastAsia" w:hAnsi="Amiri" w:cs="Amiri"/>
                <w:i/>
                <w:iCs/>
                <w:sz w:val="28"/>
                <w:szCs w:val="28"/>
                <w:lang w:bidi="ar-DZ"/>
              </w:rPr>
              <w:t>ABH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A96613" w:rsidRPr="00A96613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</w:t>
            </w:r>
            <w:r w:rsidR="00A96613" w:rsidRPr="00A96613">
              <w:rPr>
                <w:rFonts w:ascii="Amiri" w:eastAsiaTheme="minorEastAsia" w:hAnsi="Amiri" w:cs="Amiri" w:hint="cs"/>
                <w:sz w:val="28"/>
                <w:szCs w:val="28"/>
                <w:lang w:bidi="ar-DZ"/>
              </w:rPr>
              <w:t>ABC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شابهين،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استنتج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أنّ: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B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BH×BC</m:t>
              </m:r>
            </m:oMath>
          </w:p>
          <w:p w14:paraId="5E3075B6" w14:textId="77777777" w:rsidR="00F10F58" w:rsidRDefault="00F10F58" w:rsidP="00F10F58">
            <w:pPr>
              <w:bidi/>
              <w:rPr>
                <w:rFonts w:cstheme="minorHAnsi"/>
                <w:sz w:val="28"/>
                <w:szCs w:val="28"/>
                <w:rtl/>
                <w:lang w:val="fr-FR"/>
              </w:rPr>
            </w:pPr>
          </w:p>
          <w:p w14:paraId="10C03F88" w14:textId="77777777" w:rsidR="00A96613" w:rsidRDefault="00A96613" w:rsidP="00A96613">
            <w:pPr>
              <w:bidi/>
              <w:rPr>
                <w:rFonts w:cstheme="minorHAnsi"/>
                <w:sz w:val="28"/>
                <w:szCs w:val="28"/>
                <w:rtl/>
                <w:lang w:val="fr-FR"/>
              </w:rPr>
            </w:pPr>
          </w:p>
          <w:p w14:paraId="75602D9E" w14:textId="77777777" w:rsidR="00A96613" w:rsidRPr="0018652F" w:rsidRDefault="00A96613" w:rsidP="00A96613">
            <w:pPr>
              <w:bidi/>
              <w:rPr>
                <w:rFonts w:cstheme="minorHAnsi"/>
                <w:sz w:val="28"/>
                <w:szCs w:val="28"/>
                <w:rtl/>
                <w:lang w:val="fr-FR"/>
              </w:rPr>
            </w:pPr>
          </w:p>
          <w:p w14:paraId="12236FBC" w14:textId="63B59EAE" w:rsidR="00A96613" w:rsidRPr="00A96613" w:rsidRDefault="00A96613" w:rsidP="00A96613">
            <w:p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  <w:lang w:val="fr-FR" w:bidi="ar-DZ"/>
              </w:rPr>
              <w:lastRenderedPageBreak/>
              <w:t>4</w:t>
            </w:r>
            <w:r>
              <w:rPr>
                <w:rFonts w:ascii="Amiri" w:hAnsi="Amiri" w:cs="Amiri" w:hint="cs"/>
                <w:sz w:val="28"/>
                <w:szCs w:val="28"/>
                <w:rtl/>
                <w:lang w:val="fr-FR" w:bidi="ar-DZ"/>
              </w:rPr>
              <w:t>.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255" w:dyaOrig="285" w14:anchorId="012F56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70" type="#_x0000_t75" style="width:12.75pt;height:14.25pt" o:ole="">
                  <v:imagedata r:id="rId5" o:title=""/>
                </v:shape>
                <o:OLEObject Type="Embed" ProgID="Equation.3" ShapeID="_x0000_i2670" DrawAspect="Content" ObjectID="_1774443431" r:id="rId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طة بحيث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735" w:dyaOrig="285" w14:anchorId="10041E64">
                <v:shape id="_x0000_i2671" type="#_x0000_t75" style="width:36.75pt;height:14.25pt" o:ole="">
                  <v:imagedata r:id="rId7" o:title=""/>
                </v:shape>
                <o:OLEObject Type="Embed" ProgID="Equation.3" ShapeID="_x0000_i2671" DrawAspect="Content" ObjectID="_1774443432" r:id="rId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وازي أضلاع، نسمي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255" w:dyaOrig="255" w14:anchorId="090E9FA0">
                <v:shape id="_x0000_i2672" type="#_x0000_t75" style="width:12.75pt;height:12.75pt" o:ole="">
                  <v:imagedata r:id="rId9" o:title=""/>
                </v:shape>
                <o:OLEObject Type="Embed" ProgID="Equation.3" ShapeID="_x0000_i2672" DrawAspect="Content" ObjectID="_1774443433" r:id="rId1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تصف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495" w:dyaOrig="345" w14:anchorId="110E6C12">
                <v:shape id="_x0000_i2673" type="#_x0000_t75" style="width:24.75pt;height:17.25pt" o:ole="">
                  <v:imagedata r:id="rId11" o:title=""/>
                </v:shape>
                <o:OLEObject Type="Embed" ProgID="Equation.3" ShapeID="_x0000_i2673" DrawAspect="Content" ObjectID="_1774443434" r:id="rId1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 المستقيمان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85" w:dyaOrig="345" w14:anchorId="7154AD70">
                <v:shape id="_x0000_i2674" type="#_x0000_t75" style="width:29.25pt;height:17.25pt" o:ole="">
                  <v:imagedata r:id="rId13" o:title=""/>
                </v:shape>
                <o:OLEObject Type="Embed" ProgID="Equation.3" ShapeID="_x0000_i2674" DrawAspect="Content" ObjectID="_1774443435" r:id="rId1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55" w:dyaOrig="345" w14:anchorId="588EA167">
                <v:shape id="_x0000_i2675" type="#_x0000_t75" style="width:27.75pt;height:17.25pt" o:ole="">
                  <v:imagedata r:id="rId15" o:title=""/>
                </v:shape>
                <o:OLEObject Type="Embed" ProgID="Equation.3" ShapeID="_x0000_i2675" DrawAspect="Content" ObjectID="_1774443436" r:id="rId1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قطعان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495" w:dyaOrig="345" w14:anchorId="72D2CA73">
                <v:shape id="_x0000_i2676" type="#_x0000_t75" style="width:24.75pt;height:17.25pt" o:ole="">
                  <v:imagedata r:id="rId17" o:title=""/>
                </v:shape>
                <o:OLEObject Type="Embed" ProgID="Equation.3" ShapeID="_x0000_i2676" DrawAspect="Content" ObjectID="_1774443437" r:id="rId1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لنقطتين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315" w:dyaOrig="255" w14:anchorId="1BAD9C69">
                <v:shape id="_x0000_i2677" type="#_x0000_t75" style="width:15.75pt;height:12.75pt" o:ole="">
                  <v:imagedata r:id="rId19" o:title=""/>
                </v:shape>
                <o:OLEObject Type="Embed" ProgID="Equation.3" ShapeID="_x0000_i2677" DrawAspect="Content" ObjectID="_1774443438" r:id="rId2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285" w:dyaOrig="285" w14:anchorId="6E561AB8">
                <v:shape id="_x0000_i2678" type="#_x0000_t75" style="width:14.25pt;height:14.25pt" o:ole="">
                  <v:imagedata r:id="rId21" o:title=""/>
                </v:shape>
                <o:OLEObject Type="Embed" ProgID="Equation.3" ShapeID="_x0000_i2678" DrawAspect="Content" ObjectID="_1774443439" r:id="rId2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ترتيب.</w:t>
            </w:r>
          </w:p>
          <w:p w14:paraId="7482329F" w14:textId="77777777" w:rsidR="00A96613" w:rsidRPr="00A96613" w:rsidRDefault="00A96613" w:rsidP="00A96613">
            <w:pPr>
              <w:numPr>
                <w:ilvl w:val="1"/>
                <w:numId w:val="6"/>
              </w:num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: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1335" w:dyaOrig="285" w14:anchorId="784BF5FB">
                <v:shape id="_x0000_i2679" type="#_x0000_t75" style="width:66.75pt;height:14.25pt" o:ole="">
                  <v:imagedata r:id="rId23" o:title=""/>
                </v:shape>
                <o:OLEObject Type="Embed" ProgID="Equation.3" ShapeID="_x0000_i2679" DrawAspect="Content" ObjectID="_1774443440" r:id="rId2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1425" w:dyaOrig="255" w14:anchorId="1528A92E">
                <v:shape id="_x0000_i2680" type="#_x0000_t75" style="width:71.25pt;height:12.75pt" o:ole="">
                  <v:imagedata r:id="rId25" o:title=""/>
                </v:shape>
                <o:OLEObject Type="Embed" ProgID="Equation.3" ShapeID="_x0000_i2680" DrawAspect="Content" ObjectID="_1774443441" r:id="rId2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1DCE7DC" w14:textId="77777777" w:rsidR="00A96613" w:rsidRPr="00A96613" w:rsidRDefault="00A96613" w:rsidP="00A96613">
            <w:pPr>
              <w:numPr>
                <w:ilvl w:val="1"/>
                <w:numId w:val="6"/>
              </w:num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أن: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1725" w:dyaOrig="285" w14:anchorId="53EEFB16">
                <v:shape id="_x0000_i2681" type="#_x0000_t75" style="width:86.25pt;height:14.25pt" o:ole="">
                  <v:imagedata r:id="rId27" o:title=""/>
                </v:shape>
                <o:OLEObject Type="Embed" ProgID="Equation.3" ShapeID="_x0000_i2681" DrawAspect="Content" ObjectID="_1774443442" r:id="rId2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AD6CC7C" w14:textId="6FD2B324" w:rsidR="00A96613" w:rsidRDefault="00A96613" w:rsidP="00F10F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</w:p>
          <w:p w14:paraId="0420AADA" w14:textId="4995633C" w:rsidR="00F10F58" w:rsidRPr="0018652F" w:rsidRDefault="00A96613" w:rsidP="00A9661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</w:t>
            </w:r>
            <w:r w:rsidR="00F10F58" w:rsidRPr="0018652F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لتمرين 0</w:t>
            </w:r>
            <w:r w:rsidR="0018652F" w:rsidRPr="0018652F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8</w:t>
            </w:r>
            <w:r w:rsidR="00F10F58" w:rsidRPr="0018652F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:</w:t>
            </w:r>
          </w:p>
          <w:p w14:paraId="666167CD" w14:textId="77777777" w:rsidR="00F10F58" w:rsidRPr="00A96613" w:rsidRDefault="00F10F58" w:rsidP="00F10F5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 w:bidi="ar-DZ"/>
              </w:rPr>
              <w:object w:dxaOrig="435" w:dyaOrig="405" w14:anchorId="17615F9C">
                <v:shape id="_x0000_i2497" type="#_x0000_t75" style="width:21.75pt;height:20.25pt" o:ole="">
                  <v:imagedata r:id="rId29" o:title=""/>
                </v:shape>
                <o:OLEObject Type="Embed" ProgID="Equation.DSMT4" ShapeID="_x0000_i2497" DrawAspect="Content" ObjectID="_1774443443" r:id="rId3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ئرة مركزها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255" w:dyaOrig="285" w14:anchorId="0D9DA8C2">
                <v:shape id="_x0000_i2498" type="#_x0000_t75" style="width:12.75pt;height:14.25pt" o:ole="">
                  <v:imagedata r:id="rId31" o:title=""/>
                </v:shape>
                <o:OLEObject Type="Embed" ProgID="Equation.DSMT4" ShapeID="_x0000_i2498" DrawAspect="Content" ObjectID="_1774443444" r:id="rId3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قطرها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600" w:dyaOrig="405" w14:anchorId="745FE015">
                <v:shape id="_x0000_i2499" type="#_x0000_t75" style="width:30pt;height:20.25pt" o:ole="">
                  <v:imagedata r:id="rId33" o:title=""/>
                </v:shape>
                <o:OLEObject Type="Embed" ProgID="Equation.DSMT4" ShapeID="_x0000_i2499" DrawAspect="Content" ObjectID="_1774443445" r:id="rId3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المحيطة بالمثلث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615" w:dyaOrig="285" w14:anchorId="1D247C05">
                <v:shape id="_x0000_i2500" type="#_x0000_t75" style="width:30.75pt;height:14.25pt" o:ole="">
                  <v:imagedata r:id="rId35" o:title=""/>
                </v:shape>
                <o:OLEObject Type="Embed" ProgID="Equation.DSMT4" ShapeID="_x0000_i2500" DrawAspect="Content" ObjectID="_1774443446" r:id="rId3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المتساوي الساقين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والقائم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في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255" w:dyaOrig="255" w14:anchorId="1BB67EFF">
                <v:shape id="_x0000_i2501" type="#_x0000_t75" style="width:12.75pt;height:12.75pt" o:ole="">
                  <v:imagedata r:id="rId37" o:title=""/>
                </v:shape>
                <o:OLEObject Type="Embed" ProgID="Equation.DSMT4" ShapeID="_x0000_i2501" DrawAspect="Content" ObjectID="_1774443447" r:id="rId3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</w:p>
          <w:p w14:paraId="41D8233A" w14:textId="77777777" w:rsidR="00F10F58" w:rsidRPr="00A96613" w:rsidRDefault="00F10F58" w:rsidP="00F10F5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1095" w:dyaOrig="330" w14:anchorId="4332B26F">
                <v:shape id="_x0000_i2502" type="#_x0000_t75" style="width:54.75pt;height:16.5pt" o:ole="">
                  <v:imagedata r:id="rId39" o:title=""/>
                </v:shape>
                <o:OLEObject Type="Embed" ProgID="Equation.DSMT4" ShapeID="_x0000_i2502" DrawAspect="Content" ObjectID="_1774443448" r:id="rId4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٬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285" w:dyaOrig="255" w14:anchorId="0AF43634">
                <v:shape id="_x0000_i2503" type="#_x0000_t75" style="width:14.25pt;height:12.75pt" o:ole="">
                  <v:imagedata r:id="rId41" o:title=""/>
                </v:shape>
                <o:OLEObject Type="Embed" ProgID="Equation.DSMT4" ShapeID="_x0000_i2503" DrawAspect="Content" ObjectID="_1774443449" r:id="rId4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هو المسقط العمودي للنقطة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255" w:dyaOrig="285" w14:anchorId="55D00F41">
                <v:shape id="_x0000_i2504" type="#_x0000_t75" style="width:12.75pt;height:14.25pt" o:ole="">
                  <v:imagedata r:id="rId31" o:title=""/>
                </v:shape>
                <o:OLEObject Type="Embed" ProgID="Equation.DSMT4" ShapeID="_x0000_i2504" DrawAspect="Content" ObjectID="_1774443450" r:id="rId4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مستقيم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615" w:dyaOrig="405" w14:anchorId="29E60A74">
                <v:shape id="_x0000_i2505" type="#_x0000_t75" style="width:30.75pt;height:20.25pt" o:ole="">
                  <v:imagedata r:id="rId44" o:title=""/>
                </v:shape>
                <o:OLEObject Type="Embed" ProgID="Equation.DSMT4" ShapeID="_x0000_i2505" DrawAspect="Content" ObjectID="_1774443451" r:id="rId4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٬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255" w:dyaOrig="255" w14:anchorId="792BD5CF">
                <v:shape id="_x0000_i2506" type="#_x0000_t75" style="width:12.75pt;height:12.75pt" o:ole="">
                  <v:imagedata r:id="rId46" o:title=""/>
                </v:shape>
                <o:OLEObject Type="Embed" ProgID="Equation.DSMT4" ShapeID="_x0000_i2506" DrawAspect="Content" ObjectID="_1774443452" r:id="rId4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هي منتصف القطعة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600" w:dyaOrig="405" w14:anchorId="21B665F4">
                <v:shape id="_x0000_i2507" type="#_x0000_t75" style="width:30pt;height:20.25pt" o:ole="">
                  <v:imagedata r:id="rId48" o:title=""/>
                </v:shape>
                <o:OLEObject Type="Embed" ProgID="Equation.DSMT4" ShapeID="_x0000_i2507" DrawAspect="Content" ObjectID="_1774443453" r:id="rId4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            </w:t>
            </w:r>
          </w:p>
          <w:p w14:paraId="1BCC364C" w14:textId="6A71A9ED" w:rsidR="00F10F58" w:rsidRPr="00A96613" w:rsidRDefault="00F10F58" w:rsidP="00F10F5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255" w:dyaOrig="255" w14:anchorId="6D720FF0">
                <v:shape id="_x0000_i2508" type="#_x0000_t75" style="width:12.75pt;height:12.75pt" o:ole="">
                  <v:imagedata r:id="rId50" o:title=""/>
                </v:shape>
                <o:OLEObject Type="Embed" ProgID="Equation.DSMT4" ShapeID="_x0000_i2508" DrawAspect="Content" ObjectID="_1774443454" r:id="rId5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المسقط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العمودي للنقطة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255" w:dyaOrig="285" w14:anchorId="4BDA6345">
                <v:shape id="_x0000_i2509" type="#_x0000_t75" style="width:12.75pt;height:14.25pt" o:ole="">
                  <v:imagedata r:id="rId52" o:title=""/>
                </v:shape>
                <o:OLEObject Type="Embed" ProgID="Equation.DSMT4" ShapeID="_x0000_i2509" DrawAspect="Content" ObjectID="_1774443455" r:id="rId5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على المستقيم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600" w:dyaOrig="405" w14:anchorId="141F3C4A">
                <v:shape id="_x0000_i2510" type="#_x0000_t75" style="width:30pt;height:20.25pt" o:ole="">
                  <v:imagedata r:id="rId54" o:title=""/>
                </v:shape>
                <o:OLEObject Type="Embed" ProgID="Equation.DSMT4" ShapeID="_x0000_i2510" DrawAspect="Content" ObjectID="_1774443456" r:id="rId5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٬ المستقيمان 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615" w:dyaOrig="405" w14:anchorId="0D589DC8">
                <v:shape id="_x0000_i2511" type="#_x0000_t75" style="width:30.75pt;height:20.25pt" o:ole="">
                  <v:imagedata r:id="rId44" o:title=""/>
                </v:shape>
                <o:OLEObject Type="Embed" ProgID="Equation.DSMT4" ShapeID="_x0000_i2511" DrawAspect="Content" ObjectID="_1774443457" r:id="rId5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A96613">
              <w:rPr>
                <w:rFonts w:ascii="Amiri" w:eastAsia="Times New Roman" w:hAnsi="Amiri" w:cs="Amiri"/>
                <w:position w:val="-14"/>
                <w:sz w:val="28"/>
                <w:szCs w:val="28"/>
                <w:lang w:val="fr-FR" w:eastAsia="fr-FR"/>
              </w:rPr>
              <w:object w:dxaOrig="585" w:dyaOrig="405" w14:anchorId="1BA9AC4B">
                <v:shape id="_x0000_i2512" type="#_x0000_t75" style="width:29.25pt;height:20.25pt" o:ole="">
                  <v:imagedata r:id="rId57" o:title=""/>
                </v:shape>
                <o:OLEObject Type="Embed" ProgID="Equation.DSMT4" ShapeID="_x0000_i2512" DrawAspect="Content" ObjectID="_1774443458" r:id="rId5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يتقاطعان في النقطة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255" w:dyaOrig="285" w14:anchorId="57437A48">
                <v:shape id="_x0000_i2513" type="#_x0000_t75" style="width:12.75pt;height:14.25pt" o:ole="">
                  <v:imagedata r:id="rId59" o:title=""/>
                </v:shape>
                <o:OLEObject Type="Embed" ProgID="Equation.DSMT4" ShapeID="_x0000_i2513" DrawAspect="Content" ObjectID="_1774443459" r:id="rId6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                         </w:t>
            </w:r>
          </w:p>
          <w:p w14:paraId="044BCD5E" w14:textId="77777777" w:rsidR="00F10F58" w:rsidRPr="00A96613" w:rsidRDefault="00F10F58" w:rsidP="00F10F58">
            <w:pPr>
              <w:numPr>
                <w:ilvl w:val="0"/>
                <w:numId w:val="7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نشئ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شكل.</w:t>
            </w:r>
          </w:p>
          <w:p w14:paraId="6B1234C3" w14:textId="77777777" w:rsidR="00F10F58" w:rsidRPr="00A96613" w:rsidRDefault="00F10F58" w:rsidP="00F10F58">
            <w:pPr>
              <w:numPr>
                <w:ilvl w:val="0"/>
                <w:numId w:val="7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قارن بين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المثلثين: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615" w:dyaOrig="285" w14:anchorId="52B70F78">
                <v:shape id="_x0000_i2514" type="#_x0000_t75" style="width:30.75pt;height:14.25pt" o:ole="">
                  <v:imagedata r:id="rId61" o:title=""/>
                </v:shape>
                <o:OLEObject Type="Embed" ProgID="Equation.DSMT4" ShapeID="_x0000_i2514" DrawAspect="Content" ObjectID="_1774443460" r:id="rId6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615" w:dyaOrig="285" w14:anchorId="53D95D56">
                <v:shape id="_x0000_i2515" type="#_x0000_t75" style="width:30.75pt;height:14.25pt" o:ole="">
                  <v:imagedata r:id="rId63" o:title=""/>
                </v:shape>
                <o:OLEObject Type="Embed" ProgID="Equation.DSMT4" ShapeID="_x0000_i2515" DrawAspect="Content" ObjectID="_1774443461" r:id="rId64"/>
              </w:object>
            </w:r>
          </w:p>
          <w:p w14:paraId="347EFDB9" w14:textId="77777777" w:rsidR="00F10F58" w:rsidRPr="00A96613" w:rsidRDefault="00DB1426" w:rsidP="00F10F58">
            <w:pPr>
              <w:numPr>
                <w:ilvl w:val="0"/>
                <w:numId w:val="7"/>
              </w:numPr>
              <w:tabs>
                <w:tab w:val="num" w:pos="690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>بين أن المثلثين</w:t>
            </w:r>
            <w:r w:rsidRPr="00A96613">
              <w:rPr>
                <w:rFonts w:ascii="Amiri" w:hAnsi="Amiri" w:cs="Amiri"/>
                <w:sz w:val="28"/>
                <w:szCs w:val="28"/>
              </w:rPr>
              <w:t>:</w:t>
            </w:r>
            <w:r w:rsidR="00F10F58"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600" w:dyaOrig="255" w14:anchorId="54DE97EA">
                <v:shape id="_x0000_i2516" type="#_x0000_t75" style="width:30pt;height:12.75pt" o:ole="">
                  <v:imagedata r:id="rId65" o:title=""/>
                </v:shape>
                <o:OLEObject Type="Embed" ProgID="Equation.DSMT4" ShapeID="_x0000_i2516" DrawAspect="Content" ObjectID="_1774443462" r:id="rId66"/>
              </w:object>
            </w:r>
            <w:r w:rsidR="00F10F58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="00F10F58"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555" w:dyaOrig="285" w14:anchorId="7A76C685">
                <v:shape id="_x0000_i2517" type="#_x0000_t75" style="width:27.75pt;height:14.25pt" o:ole="">
                  <v:imagedata r:id="rId67" o:title=""/>
                </v:shape>
                <o:OLEObject Type="Embed" ProgID="Equation.DSMT4" ShapeID="_x0000_i2517" DrawAspect="Content" ObjectID="_1774443463" r:id="rId68"/>
              </w:object>
            </w:r>
            <w:r w:rsidR="00F10F58"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متشابهين.</w:t>
            </w:r>
          </w:p>
          <w:p w14:paraId="06D876CE" w14:textId="77777777" w:rsidR="00F10F58" w:rsidRPr="00A96613" w:rsidRDefault="00F10F58" w:rsidP="00F10F58">
            <w:pPr>
              <w:numPr>
                <w:ilvl w:val="0"/>
                <w:numId w:val="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استنتج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أن: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2085" w:dyaOrig="285" w14:anchorId="39AAC657">
                <v:shape id="_x0000_i2518" type="#_x0000_t75" style="width:104.25pt;height:14.25pt" o:ole="">
                  <v:imagedata r:id="rId69" o:title=""/>
                </v:shape>
                <o:OLEObject Type="Embed" ProgID="Equation.DSMT4" ShapeID="_x0000_i2518" DrawAspect="Content" ObjectID="_1774443464" r:id="rId7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9527316" w14:textId="77777777" w:rsidR="00F10F58" w:rsidRPr="00A96613" w:rsidRDefault="00F10F58" w:rsidP="00F10F58">
            <w:pPr>
              <w:numPr>
                <w:ilvl w:val="0"/>
                <w:numId w:val="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بين أن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المثلثين: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600" w:dyaOrig="255" w14:anchorId="6787D257">
                <v:shape id="_x0000_i2519" type="#_x0000_t75" style="width:30pt;height:12.75pt" o:ole="">
                  <v:imagedata r:id="rId65" o:title=""/>
                </v:shape>
                <o:OLEObject Type="Embed" ProgID="Equation.DSMT4" ShapeID="_x0000_i2519" DrawAspect="Content" ObjectID="_1774443465" r:id="rId7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615" w:dyaOrig="285" w14:anchorId="609D5288">
                <v:shape id="_x0000_i2520" type="#_x0000_t75" style="width:30.75pt;height:14.25pt" o:ole="">
                  <v:imagedata r:id="rId72" o:title=""/>
                </v:shape>
                <o:OLEObject Type="Embed" ProgID="Equation.DSMT4" ShapeID="_x0000_i2520" DrawAspect="Content" ObjectID="_1774443466" r:id="rId7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متقايسان.</w:t>
            </w:r>
          </w:p>
          <w:p w14:paraId="287F84AB" w14:textId="52ECCE91" w:rsidR="00F10F58" w:rsidRPr="007521B7" w:rsidRDefault="00DB1426" w:rsidP="007521B7">
            <w:pPr>
              <w:numPr>
                <w:ilvl w:val="0"/>
                <w:numId w:val="7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>أحسب:</w:t>
            </w:r>
            <w:r w:rsidR="00F10F58"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/>
              </w:rPr>
              <w:object w:dxaOrig="420" w:dyaOrig="255" w14:anchorId="0E742013">
                <v:shape id="_x0000_i2521" type="#_x0000_t75" style="width:21pt;height:12.75pt" o:ole="">
                  <v:imagedata r:id="rId74" o:title=""/>
                </v:shape>
                <o:OLEObject Type="Embed" ProgID="Equation.DSMT4" ShapeID="_x0000_i2521" DrawAspect="Content" ObjectID="_1774443467" r:id="rId75"/>
              </w:object>
            </w:r>
            <w:r w:rsidR="00F10F58"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F10F58"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/>
              </w:rPr>
              <w:object w:dxaOrig="420" w:dyaOrig="285" w14:anchorId="17FF2543">
                <v:shape id="_x0000_i2522" type="#_x0000_t75" style="width:21pt;height:14.25pt" o:ole="">
                  <v:imagedata r:id="rId76" o:title=""/>
                </v:shape>
                <o:OLEObject Type="Embed" ProgID="Equation.DSMT4" ShapeID="_x0000_i2522" DrawAspect="Content" ObjectID="_1774443468" r:id="rId77"/>
              </w:object>
            </w:r>
            <w:r w:rsidR="00F10F58" w:rsidRPr="00A9661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65068FF" w14:textId="678B0D70" w:rsidR="00F10F58" w:rsidRPr="00A96613" w:rsidRDefault="00F10F58" w:rsidP="00A9661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تمرين 0</w:t>
            </w:r>
            <w:r w:rsidR="0018652F"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9</w:t>
            </w: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:</w:t>
            </w:r>
          </w:p>
          <w:p w14:paraId="25D8ACF2" w14:textId="77777777" w:rsidR="00404F9D" w:rsidRPr="00A96613" w:rsidRDefault="00404F9D" w:rsidP="00DB1426">
            <w:pPr>
              <w:pStyle w:val="Paragraphedeliste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2454332">
                <v:shape id="_x0000_i2523" type="#_x0000_t75" style="width:28.5pt;height:13.5pt" o:ole="">
                  <v:imagedata r:id="rId78" o:title=""/>
                </v:shape>
                <o:OLEObject Type="Embed" ProgID="Equation.DSMT4" ShapeID="_x0000_i2523" DrawAspect="Content" ObjectID="_1774443469" r:id="rId7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ثلث متساوي الساقين في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262FB66C">
                <v:shape id="_x0000_i2524" type="#_x0000_t75" style="width:12pt;height:13.5pt" o:ole="">
                  <v:imagedata r:id="rId80" o:title=""/>
                </v:shape>
                <o:OLEObject Type="Embed" ProgID="Equation.DSMT4" ShapeID="_x0000_i2524" DrawAspect="Content" ObjectID="_1774443470" r:id="rId8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</w:t>
            </w:r>
            <w:r w:rsidRPr="00A96613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20" w14:anchorId="0F761E3C">
                <v:shape id="_x0000_i2525" type="#_x0000_t75" style="width:53.25pt;height:16.5pt" o:ole="">
                  <v:imagedata r:id="rId82" o:title=""/>
                </v:shape>
                <o:OLEObject Type="Embed" ProgID="Equation.DSMT4" ShapeID="_x0000_i2525" DrawAspect="Content" ObjectID="_1774443471" r:id="rId8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 </w:t>
            </w:r>
            <w:r w:rsidRPr="00A96613">
              <w:rPr>
                <w:rFonts w:ascii="Amiri" w:hAnsi="Amiri" w:cs="Amiri"/>
                <w:position w:val="-10"/>
                <w:sz w:val="28"/>
                <w:szCs w:val="28"/>
              </w:rPr>
              <w:object w:dxaOrig="1060" w:dyaOrig="320" w14:anchorId="4172A4D6">
                <v:shape id="_x0000_i2526" type="#_x0000_t75" style="width:53.25pt;height:16.5pt" o:ole="">
                  <v:imagedata r:id="rId84" o:title=""/>
                </v:shape>
                <o:OLEObject Type="Embed" ProgID="Equation.DSMT4" ShapeID="_x0000_i2526" DrawAspect="Content" ObjectID="_1774443472" r:id="rId8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 لتكن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79" w:dyaOrig="260" w14:anchorId="662A72B1">
                <v:shape id="_x0000_i2527" type="#_x0000_t75" style="width:13.5pt;height:13.5pt" o:ole="">
                  <v:imagedata r:id="rId86" o:title=""/>
                </v:shape>
                <o:OLEObject Type="Embed" ProgID="Equation.DSMT4" ShapeID="_x0000_i2527" DrawAspect="Content" ObjectID="_1774443473" r:id="rId8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سقط العمودي للنقطة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057EDF0C">
                <v:shape id="_x0000_i2528" type="#_x0000_t75" style="width:12pt;height:13.5pt" o:ole="">
                  <v:imagedata r:id="rId80" o:title=""/>
                </v:shape>
                <o:OLEObject Type="Embed" ProgID="Equation.DSMT4" ShapeID="_x0000_i2528" DrawAspect="Content" ObjectID="_1774443474" r:id="rId8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لى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6F3F94AA">
                <v:shape id="_x0000_i2529" type="#_x0000_t75" style="width:28.5pt;height:20.25pt" o:ole="">
                  <v:imagedata r:id="rId89" o:title=""/>
                </v:shape>
                <o:OLEObject Type="Embed" ProgID="Equation.DSMT4" ShapeID="_x0000_i2529" DrawAspect="Content" ObjectID="_1774443475" r:id="rId9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ولتكن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5373EA2">
                <v:shape id="_x0000_i2530" type="#_x0000_t75" style="width:12pt;height:13.5pt" o:ole="">
                  <v:imagedata r:id="rId91" o:title=""/>
                </v:shape>
                <o:OLEObject Type="Embed" ProgID="Equation.DSMT4" ShapeID="_x0000_i2530" DrawAspect="Content" ObjectID="_1774443476" r:id="rId9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تصف القطعة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636AB6E0">
                <v:shape id="_x0000_i2531" type="#_x0000_t75" style="width:28.5pt;height:20.25pt" o:ole="">
                  <v:imagedata r:id="rId93" o:title=""/>
                </v:shape>
                <o:OLEObject Type="Embed" ProgID="Equation.DSMT4" ShapeID="_x0000_i2531" DrawAspect="Content" ObjectID="_1774443477" r:id="rId9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FF68A1E">
                <v:shape id="_x0000_i2532" type="#_x0000_t75" style="width:13.5pt;height:13.5pt" o:ole="">
                  <v:imagedata r:id="rId95" o:title=""/>
                </v:shape>
                <o:OLEObject Type="Embed" ProgID="Equation.DSMT4" ShapeID="_x0000_i2532" DrawAspect="Content" ObjectID="_1774443478" r:id="rId9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قطها العمودي على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001D531B">
                <v:shape id="_x0000_i2533" type="#_x0000_t75" style="width:30.75pt;height:20.25pt" o:ole="">
                  <v:imagedata r:id="rId97" o:title=""/>
                </v:shape>
                <o:OLEObject Type="Embed" ProgID="Equation.DSMT4" ShapeID="_x0000_i2533" DrawAspect="Content" ObjectID="_1774443479" r:id="rId9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</w:p>
          <w:p w14:paraId="046F7D22" w14:textId="77777777" w:rsidR="00404F9D" w:rsidRPr="00A96613" w:rsidRDefault="00404F9D" w:rsidP="00404F9D">
            <w:pPr>
              <w:pStyle w:val="Paragraphedeliste"/>
              <w:numPr>
                <w:ilvl w:val="0"/>
                <w:numId w:val="9"/>
              </w:numPr>
              <w:ind w:left="59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جز شكلا مناسبا.</w:t>
            </w:r>
          </w:p>
          <w:p w14:paraId="44204430" w14:textId="77777777" w:rsidR="00404F9D" w:rsidRPr="00A96613" w:rsidRDefault="00404F9D" w:rsidP="00404F9D">
            <w:pPr>
              <w:pStyle w:val="Paragraphedeliste"/>
              <w:numPr>
                <w:ilvl w:val="0"/>
                <w:numId w:val="9"/>
              </w:numPr>
              <w:ind w:left="59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ّن أنّ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009DAC0">
                <v:shape id="_x0000_i2534" type="#_x0000_t75" style="width:13.5pt;height:13.5pt" o:ole="">
                  <v:imagedata r:id="rId95" o:title=""/>
                </v:shape>
                <o:OLEObject Type="Embed" ProgID="Equation.DSMT4" ShapeID="_x0000_i2534" DrawAspect="Content" ObjectID="_1774443480" r:id="rId9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تصف القطعة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1519A41D">
                <v:shape id="_x0000_i2535" type="#_x0000_t75" style="width:30pt;height:20.25pt" o:ole="">
                  <v:imagedata r:id="rId100" o:title=""/>
                </v:shape>
                <o:OLEObject Type="Embed" ProgID="Equation.DSMT4" ShapeID="_x0000_i2535" DrawAspect="Content" ObjectID="_1774443481" r:id="rId10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4E4C02D" w14:textId="77777777" w:rsidR="00404F9D" w:rsidRPr="00A96613" w:rsidRDefault="00404F9D" w:rsidP="00404F9D">
            <w:pPr>
              <w:pStyle w:val="Paragraphedeliste"/>
              <w:numPr>
                <w:ilvl w:val="0"/>
                <w:numId w:val="9"/>
              </w:numPr>
              <w:ind w:left="59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حسب الأطوال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440" w:dyaOrig="260" w14:anchorId="13B99C68">
                <v:shape id="_x0000_i2536" type="#_x0000_t75" style="width:21.75pt;height:13.5pt" o:ole="">
                  <v:imagedata r:id="rId102" o:title=""/>
                </v:shape>
                <o:OLEObject Type="Embed" ProgID="Equation.DSMT4" ShapeID="_x0000_i2536" DrawAspect="Content" ObjectID="_1774443482" r:id="rId10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420" w:dyaOrig="260" w14:anchorId="52B1F187">
                <v:shape id="_x0000_i2537" type="#_x0000_t75" style="width:21pt;height:13.5pt" o:ole="">
                  <v:imagedata r:id="rId104" o:title=""/>
                </v:shape>
                <o:OLEObject Type="Embed" ProgID="Equation.DSMT4" ShapeID="_x0000_i2537" DrawAspect="Content" ObjectID="_1774443483" r:id="rId10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60" w14:anchorId="0F8BB516">
                <v:shape id="_x0000_i2538" type="#_x0000_t75" style="width:18.75pt;height:13.5pt" o:ole="">
                  <v:imagedata r:id="rId106" o:title=""/>
                </v:shape>
                <o:OLEObject Type="Embed" ProgID="Equation.DSMT4" ShapeID="_x0000_i2538" DrawAspect="Content" ObjectID="_1774443484" r:id="rId10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6AD56E9" w14:textId="77777777" w:rsidR="00404F9D" w:rsidRPr="00A96613" w:rsidRDefault="00404F9D" w:rsidP="00404F9D">
            <w:pPr>
              <w:pStyle w:val="Paragraphedeliste"/>
              <w:numPr>
                <w:ilvl w:val="0"/>
                <w:numId w:val="9"/>
              </w:numPr>
              <w:ind w:left="595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7DAEC39D">
                <v:shape id="_x0000_i2539" type="#_x0000_t75" style="width:13.5pt;height:13.5pt" o:ole="">
                  <v:imagedata r:id="rId108" o:title=""/>
                </v:shape>
                <o:OLEObject Type="Embed" ProgID="Equation.DSMT4" ShapeID="_x0000_i2539" DrawAspect="Content" ObjectID="_1774443485" r:id="rId10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طة من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349347D6">
                <v:shape id="_x0000_i2540" type="#_x0000_t75" style="width:27pt;height:20.25pt" o:ole="">
                  <v:imagedata r:id="rId110" o:title=""/>
                </v:shape>
                <o:OLEObject Type="Embed" ProgID="Equation.DSMT4" ShapeID="_x0000_i2540" DrawAspect="Content" ObjectID="_1774443486" r:id="rId11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980" w:dyaOrig="279" w14:anchorId="1137A281">
                <v:shape id="_x0000_i2541" type="#_x0000_t75" style="width:48.75pt;height:13.5pt" o:ole="">
                  <v:imagedata r:id="rId112" o:title=""/>
                </v:shape>
                <o:OLEObject Type="Embed" ProgID="Equation.DSMT4" ShapeID="_x0000_i2541" DrawAspect="Content" ObjectID="_1774443487" r:id="rId11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2EC1D4E" w14:textId="77777777" w:rsidR="00404F9D" w:rsidRPr="00A96613" w:rsidRDefault="00404F9D" w:rsidP="00404F9D">
            <w:pPr>
              <w:pStyle w:val="Paragraphedeliste"/>
              <w:ind w:left="59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- بيّن أنّ المثلثين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580" w:dyaOrig="279" w14:anchorId="1E61E676">
                <v:shape id="_x0000_i2542" type="#_x0000_t75" style="width:28.5pt;height:13.5pt" o:ole="">
                  <v:imagedata r:id="rId114" o:title=""/>
                </v:shape>
                <o:OLEObject Type="Embed" ProgID="Equation.DSMT4" ShapeID="_x0000_i2542" DrawAspect="Content" ObjectID="_1774443488" r:id="rId11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CD30E2A">
                <v:shape id="_x0000_i2543" type="#_x0000_t75" style="width:28.5pt;height:13.5pt" o:ole="">
                  <v:imagedata r:id="rId116" o:title=""/>
                </v:shape>
                <o:OLEObject Type="Embed" ProgID="Equation.DSMT4" ShapeID="_x0000_i2543" DrawAspect="Content" ObjectID="_1774443489" r:id="rId11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شابهان، عيّن نسبة التشابه.</w:t>
            </w:r>
          </w:p>
          <w:p w14:paraId="672D327E" w14:textId="77777777" w:rsidR="00404F9D" w:rsidRPr="00A96613" w:rsidRDefault="00404F9D" w:rsidP="00404F9D">
            <w:pPr>
              <w:pStyle w:val="Paragraphedeliste"/>
              <w:ind w:left="59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- أثبت أنّ المثلثين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7D33E2B">
                <v:shape id="_x0000_i2544" type="#_x0000_t75" style="width:28.5pt;height:13.5pt" o:ole="">
                  <v:imagedata r:id="rId118" o:title=""/>
                </v:shape>
                <o:OLEObject Type="Embed" ProgID="Equation.DSMT4" ShapeID="_x0000_i2544" DrawAspect="Content" ObjectID="_1774443490" r:id="rId11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E04DA74">
                <v:shape id="_x0000_i2545" type="#_x0000_t75" style="width:28.5pt;height:13.5pt" o:ole="">
                  <v:imagedata r:id="rId120" o:title=""/>
                </v:shape>
                <o:OLEObject Type="Embed" ProgID="Equation.DSMT4" ShapeID="_x0000_i2545" DrawAspect="Content" ObjectID="_1774443491" r:id="rId12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تقايسان.</w:t>
            </w:r>
          </w:p>
          <w:p w14:paraId="4BF70109" w14:textId="77777777" w:rsidR="00404F9D" w:rsidRPr="00A96613" w:rsidRDefault="00404F9D" w:rsidP="00404F9D">
            <w:pPr>
              <w:pStyle w:val="Paragraphedeliste"/>
              <w:ind w:left="595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ج- ما طبيعة الرباعي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279" w14:anchorId="5B3D5E05">
                <v:shape id="_x0000_i2546" type="#_x0000_t75" style="width:36pt;height:13.5pt" o:ole="">
                  <v:imagedata r:id="rId122" o:title=""/>
                </v:shape>
                <o:OLEObject Type="Embed" ProgID="Equation.DSMT4" ShapeID="_x0000_i2546" DrawAspect="Content" ObjectID="_1774443492" r:id="rId12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؟ احسب مساحته.</w:t>
            </w:r>
          </w:p>
          <w:p w14:paraId="2F5BD7ED" w14:textId="03C612B0" w:rsidR="00F10F58" w:rsidRPr="0018652F" w:rsidRDefault="00F10F58" w:rsidP="00F10F58">
            <w:pPr>
              <w:bidi/>
              <w:rPr>
                <w:rFonts w:cstheme="minorHAnsi"/>
                <w:sz w:val="28"/>
                <w:szCs w:val="28"/>
                <w:rtl/>
                <w:lang w:val="fr-FR"/>
              </w:rPr>
            </w:pPr>
          </w:p>
        </w:tc>
        <w:tc>
          <w:tcPr>
            <w:tcW w:w="55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1777B1B" w14:textId="77777777" w:rsidR="001570B7" w:rsidRPr="00A96613" w:rsidRDefault="001570B7" w:rsidP="001570B7">
            <w:pPr>
              <w:bidi/>
              <w:rPr>
                <w:rFonts w:ascii="Amiri" w:hAnsi="Amiri" w:cs="Amiri"/>
                <w:sz w:val="28"/>
                <w:szCs w:val="28"/>
                <w:rtl/>
                <w:lang w:val="fr-FR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lastRenderedPageBreak/>
              <w:t>التمرين 0</w:t>
            </w:r>
            <w:r w:rsidR="0018652F"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5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fr-FR"/>
              </w:rPr>
              <w:t>:</w:t>
            </w:r>
          </w:p>
          <w:p w14:paraId="0FBABD1D" w14:textId="77777777" w:rsidR="006F6653" w:rsidRPr="00A96613" w:rsidRDefault="006F6653" w:rsidP="006F6653">
            <w:p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lang w:bidi="ar-DZ"/>
              </w:rPr>
              <w:t>ABC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ثلث متساوي الساقين رأسه الأساسي </w:t>
            </w:r>
            <w:r w:rsidRPr="00A96613">
              <w:rPr>
                <w:rFonts w:ascii="Amiri" w:hAnsi="Amiri" w:cs="Amiri"/>
                <w:sz w:val="28"/>
                <w:szCs w:val="28"/>
                <w:lang w:bidi="ar-DZ"/>
              </w:rPr>
              <w:t>A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  </w:t>
            </w:r>
            <m:oMath>
              <m:r>
                <w:rPr>
                  <w:rFonts w:ascii="Cambria Math" w:hAnsi="Cambria Math" w:cs="Amiri"/>
                  <w:sz w:val="28"/>
                  <w:szCs w:val="28"/>
                  <w:lang w:bidi="ar-DZ"/>
                </w:rPr>
                <m:t>BC=8 cm</m:t>
              </m:r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5 cm</m:t>
              </m:r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 النقط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E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،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و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G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نتصفات القطع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B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C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miri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BC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على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الترتيب.</w:t>
            </w:r>
          </w:p>
          <w:p w14:paraId="09F5B038" w14:textId="77777777" w:rsidR="006F6653" w:rsidRPr="00A96613" w:rsidRDefault="006F6653" w:rsidP="006F6653">
            <w:pPr>
              <w:pStyle w:val="Paragraphedeliste"/>
              <w:numPr>
                <w:ilvl w:val="0"/>
                <w:numId w:val="5"/>
              </w:numPr>
              <w:ind w:left="0" w:firstLine="0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- بين أن المثلثين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AEF</m:t>
              </m:r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rtl/>
                  <w:lang w:bidi="ar-DZ"/>
                </w:rPr>
                <m:t xml:space="preserve"> </m:t>
              </m:r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ABC</m:t>
              </m:r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شابهان.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ب-عين نسبة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تشابهمها.</w:t>
            </w:r>
          </w:p>
          <w:p w14:paraId="31760E0A" w14:textId="77777777" w:rsidR="006F6653" w:rsidRPr="00A96613" w:rsidRDefault="006F6653" w:rsidP="006F6653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 المثلثين 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FCG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و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EBG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قايسان.</w:t>
            </w:r>
          </w:p>
          <w:p w14:paraId="19056A3B" w14:textId="77777777" w:rsidR="006F6653" w:rsidRPr="00A96613" w:rsidRDefault="006F6653" w:rsidP="008C7B87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ضع علامة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×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ي المكان المناسب لتحديد نوع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G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ي المثلث 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ABC</w:t>
            </w: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278"/>
              <w:gridCol w:w="764"/>
              <w:gridCol w:w="708"/>
              <w:gridCol w:w="920"/>
              <w:gridCol w:w="878"/>
              <w:gridCol w:w="753"/>
            </w:tblGrid>
            <w:tr w:rsidR="006F6653" w:rsidRPr="00A96613" w14:paraId="32A317F5" w14:textId="77777777" w:rsidTr="008C7B87">
              <w:tc>
                <w:tcPr>
                  <w:tcW w:w="12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C90FAE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>نوع المستقيم</w: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6B7388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ارتفاع </w:t>
                  </w:r>
                </w:p>
              </w:tc>
              <w:tc>
                <w:tcPr>
                  <w:tcW w:w="7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83C02D8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>عمود</w:t>
                  </w:r>
                </w:p>
              </w:tc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145FB85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>متوسط</w:t>
                  </w:r>
                </w:p>
              </w:tc>
              <w:tc>
                <w:tcPr>
                  <w:tcW w:w="8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4CF2277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>منصف</w:t>
                  </w: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6A0087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>محور</w:t>
                  </w:r>
                </w:p>
              </w:tc>
            </w:tr>
            <w:tr w:rsidR="006F6653" w:rsidRPr="00A96613" w14:paraId="7D4553CA" w14:textId="77777777" w:rsidTr="008C7B87">
              <w:tc>
                <w:tcPr>
                  <w:tcW w:w="12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5DACE79" w14:textId="4CFD818A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  <w:r w:rsidRPr="00A96613"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  <w:t xml:space="preserve">المستقيم </w:t>
                  </w:r>
                  <w:r w:rsidR="00A96613" w:rsidRPr="00A96613">
                    <w:rPr>
                      <w:rFonts w:ascii="Amiri" w:eastAsiaTheme="minorEastAsia" w:hAnsi="Amiri" w:cs="Amiri"/>
                      <w:position w:val="-14"/>
                      <w:sz w:val="28"/>
                      <w:szCs w:val="28"/>
                      <w:lang w:bidi="ar-DZ"/>
                    </w:rPr>
                    <w:object w:dxaOrig="639" w:dyaOrig="400" w14:anchorId="3F638352">
                      <v:shape id="_x0000_i2633" type="#_x0000_t75" style="width:32.25pt;height:20.25pt" o:ole="">
                        <v:imagedata r:id="rId124" o:title=""/>
                      </v:shape>
                      <o:OLEObject Type="Embed" ProgID="Equation.DSMT4" ShapeID="_x0000_i2633" DrawAspect="Content" ObjectID="_1774443493" r:id="rId125"/>
                    </w:object>
                  </w:r>
                </w:p>
              </w:tc>
              <w:tc>
                <w:tcPr>
                  <w:tcW w:w="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2FC1D7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2C0C55" w14:textId="77777777" w:rsidR="006F6653" w:rsidRPr="00A96613" w:rsidRDefault="006F6653" w:rsidP="006F6653">
                  <w:pPr>
                    <w:bidi/>
                    <w:ind w:left="-908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1E1C755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8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DA8F966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67478A6" w14:textId="77777777" w:rsidR="006F6653" w:rsidRPr="00A96613" w:rsidRDefault="006F6653" w:rsidP="006F6653">
                  <w:pPr>
                    <w:pStyle w:val="Paragraphedeliste"/>
                    <w:ind w:left="0"/>
                    <w:rPr>
                      <w:rFonts w:ascii="Amiri" w:eastAsiaTheme="minorEastAsia" w:hAnsi="Amiri" w:cs="Amir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14:paraId="67AC6444" w14:textId="77777777" w:rsidR="006F6653" w:rsidRPr="00A96613" w:rsidRDefault="006F6653" w:rsidP="006F6653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="Amiri" w:eastAsiaTheme="minorEastAsia" w:hAnsi="Amiri" w:cs="Amiri"/>
                <w:sz w:val="28"/>
                <w:szCs w:val="28"/>
                <w:rtl/>
                <w:lang w:val="fr-FR"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الطول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AG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B8F7685" w14:textId="77777777" w:rsidR="006F6653" w:rsidRPr="00A96613" w:rsidRDefault="006F6653" w:rsidP="006F6653">
            <w:pPr>
              <w:pStyle w:val="Paragraphedeliste"/>
              <w:numPr>
                <w:ilvl w:val="0"/>
                <w:numId w:val="5"/>
              </w:numPr>
              <w:ind w:left="360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بين أن المستقيمن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AB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FG</m:t>
                  </m:r>
                </m:e>
              </m:d>
            </m:oMath>
            <w:r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B1426" w:rsidRPr="00A96613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متوازيان.</w:t>
            </w:r>
          </w:p>
          <w:p w14:paraId="31CBED34" w14:textId="314A65DD" w:rsidR="006F6653" w:rsidRPr="00A96613" w:rsidRDefault="006F6653" w:rsidP="00A96613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تمرين 0</w:t>
            </w:r>
            <w:r w:rsidR="0018652F"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6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en-US"/>
              </w:rPr>
              <w:t>:</w:t>
            </w:r>
          </w:p>
          <w:p w14:paraId="7757A141" w14:textId="77777777" w:rsidR="006F6653" w:rsidRPr="00A96613" w:rsidRDefault="006F6653" w:rsidP="00A96613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615" w:dyaOrig="285" w14:anchorId="5C4CC367">
                <v:shape id="_x0000_i2547" type="#_x0000_t75" style="width:30.75pt;height:14.25pt" o:ole="">
                  <v:imagedata r:id="rId126" o:title=""/>
                </v:shape>
                <o:OLEObject Type="Embed" ProgID="Equation.DSMT4" ShapeID="_x0000_i2547" DrawAspect="Content" ObjectID="_1774443494" r:id="rId12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 مثلث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كيفي النقطتان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  <w:lang w:val="en-US"/>
              </w:rPr>
              <w:object w:dxaOrig="285" w:dyaOrig="255" w14:anchorId="07F11B3E">
                <v:shape id="_x0000_i2548" type="#_x0000_t75" style="width:14.25pt;height:12.75pt" o:ole="">
                  <v:imagedata r:id="rId128" o:title=""/>
                </v:shape>
                <o:OLEObject Type="Embed" ProgID="Equation.DSMT4" ShapeID="_x0000_i2548" DrawAspect="Content" ObjectID="_1774443495" r:id="rId12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  <w:lang w:val="en-US"/>
              </w:rPr>
              <w:object w:dxaOrig="255" w:dyaOrig="255" w14:anchorId="47AEBE50">
                <v:shape id="_x0000_i2549" type="#_x0000_t75" style="width:12.75pt;height:12.75pt" o:ole="">
                  <v:imagedata r:id="rId130" o:title=""/>
                </v:shape>
                <o:OLEObject Type="Embed" ProgID="Equation.DSMT4" ShapeID="_x0000_i2549" DrawAspect="Content" ObjectID="_1774443496" r:id="rId131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منتصفا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600" w:dyaOrig="405" w14:anchorId="15C7E406">
                <v:shape id="_x0000_i2550" type="#_x0000_t75" style="width:30pt;height:20.25pt" o:ole="">
                  <v:imagedata r:id="rId132" o:title=""/>
                </v:shape>
                <o:OLEObject Type="Embed" ProgID="Equation.DSMT4" ShapeID="_x0000_i2550" DrawAspect="Content" ObjectID="_1774443497" r:id="rId13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600" w:dyaOrig="405" w14:anchorId="30836F4E">
                <v:shape id="_x0000_i2551" type="#_x0000_t75" style="width:30pt;height:20.25pt" o:ole="">
                  <v:imagedata r:id="rId134" o:title=""/>
                </v:shape>
                <o:OLEObject Type="Embed" ProgID="Equation.DSMT4" ShapeID="_x0000_i2551" DrawAspect="Content" ObjectID="_1774443498" r:id="rId13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>الترتيب،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255" w:dyaOrig="285" w14:anchorId="3D51D4DC">
                <v:shape id="_x0000_i2552" type="#_x0000_t75" style="width:12.75pt;height:14.25pt" o:ole="">
                  <v:imagedata r:id="rId136" o:title=""/>
                </v:shape>
                <o:OLEObject Type="Embed" ProgID="Equation.DSMT4" ShapeID="_x0000_i2552" DrawAspect="Content" ObjectID="_1774443499" r:id="rId13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نقطة تقاطع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600" w:dyaOrig="405" w14:anchorId="075FC761">
                <v:shape id="_x0000_i2553" type="#_x0000_t75" style="width:30pt;height:20.25pt" o:ole="">
                  <v:imagedata r:id="rId138" o:title=""/>
                </v:shape>
                <o:OLEObject Type="Embed" ProgID="Equation.DSMT4" ShapeID="_x0000_i2553" DrawAspect="Content" ObjectID="_1774443500" r:id="rId13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585" w:dyaOrig="405" w14:anchorId="00708459">
                <v:shape id="_x0000_i2554" type="#_x0000_t75" style="width:29.25pt;height:20.25pt" o:ole="">
                  <v:imagedata r:id="rId140" o:title=""/>
                </v:shape>
                <o:OLEObject Type="Embed" ProgID="Equation.DSMT4" ShapeID="_x0000_i2554" DrawAspect="Content" ObjectID="_1774443501" r:id="rId141"/>
              </w:object>
            </w:r>
            <w:proofErr w:type="gramStart"/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,</w:t>
            </w:r>
            <w:proofErr w:type="gramEnd"/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لتكن النقطة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315" w:dyaOrig="285" w14:anchorId="7791EEF8">
                <v:shape id="_x0000_i2555" type="#_x0000_t75" style="width:15.75pt;height:14.25pt" o:ole="">
                  <v:imagedata r:id="rId142" o:title=""/>
                </v:shape>
                <o:OLEObject Type="Embed" ProgID="Equation.DSMT4" ShapeID="_x0000_i2555" DrawAspect="Content" ObjectID="_1774443502" r:id="rId143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نظيرة النقطة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255" w:dyaOrig="285" w14:anchorId="3489997B">
                <v:shape id="_x0000_i2556" type="#_x0000_t75" style="width:12.75pt;height:14.25pt" o:ole="">
                  <v:imagedata r:id="rId144" o:title=""/>
                </v:shape>
                <o:OLEObject Type="Embed" ProgID="Equation.DSMT4" ShapeID="_x0000_i2556" DrawAspect="Content" ObjectID="_1774443503" r:id="rId14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 النقطة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255" w:dyaOrig="285" w14:anchorId="1DD1CC97">
                <v:shape id="_x0000_i2557" type="#_x0000_t75" style="width:12.75pt;height:14.25pt" o:ole="">
                  <v:imagedata r:id="rId136" o:title=""/>
                </v:shape>
                <o:OLEObject Type="Embed" ProgID="Equation.DSMT4" ShapeID="_x0000_i2557" DrawAspect="Content" ObjectID="_1774443504" r:id="rId14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,المستقيم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660" w:dyaOrig="405" w14:anchorId="14A28C95">
                <v:shape id="_x0000_i2558" type="#_x0000_t75" style="width:33pt;height:20.25pt" o:ole="">
                  <v:imagedata r:id="rId147" o:title=""/>
                </v:shape>
                <o:OLEObject Type="Embed" ProgID="Equation.DSMT4" ShapeID="_x0000_i2558" DrawAspect="Content" ObjectID="_1774443505" r:id="rId14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يقطع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585" w:dyaOrig="405" w14:anchorId="3AF7EDCC">
                <v:shape id="_x0000_i2559" type="#_x0000_t75" style="width:29.25pt;height:20.25pt" o:ole="">
                  <v:imagedata r:id="rId149" o:title=""/>
                </v:shape>
                <o:OLEObject Type="Embed" ProgID="Equation.DSMT4" ShapeID="_x0000_i2559" DrawAspect="Content" ObjectID="_1774443506" r:id="rId15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في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  <w:lang w:val="en-US"/>
              </w:rPr>
              <w:object w:dxaOrig="345" w:dyaOrig="255" w14:anchorId="546A7164">
                <v:shape id="_x0000_i2560" type="#_x0000_t75" style="width:17.25pt;height:12.75pt" o:ole="">
                  <v:imagedata r:id="rId151" o:title=""/>
                </v:shape>
                <o:OLEObject Type="Embed" ProgID="Equation.DSMT4" ShapeID="_x0000_i2560" DrawAspect="Content" ObjectID="_1774443507" r:id="rId15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7D231BF" w14:textId="77777777" w:rsidR="006F6653" w:rsidRPr="00A96613" w:rsidRDefault="006F6653" w:rsidP="00A9661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</w:rPr>
              <w:t xml:space="preserve">1.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بين أن الرباعي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  <w:lang w:val="en-US"/>
              </w:rPr>
              <w:object w:dxaOrig="840" w:dyaOrig="285" w14:anchorId="128CF1B5">
                <v:shape id="_x0000_i2561" type="#_x0000_t75" style="width:42pt;height:14.25pt" o:ole="">
                  <v:imagedata r:id="rId153" o:title=""/>
                </v:shape>
                <o:OLEObject Type="Embed" ProgID="Equation.DSMT4" ShapeID="_x0000_i2561" DrawAspect="Content" ObjectID="_1774443508" r:id="rId154"/>
              </w:objec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متوازي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ضلاع.</w:t>
            </w:r>
          </w:p>
          <w:p w14:paraId="55CB6565" w14:textId="77777777" w:rsidR="006F6653" w:rsidRPr="00A96613" w:rsidRDefault="00DB1426" w:rsidP="00A9661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2.</w:t>
            </w:r>
            <w:r w:rsidR="006F6653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أن:</w:t>
            </w:r>
            <w:r w:rsidR="006F6653" w:rsidRPr="00A96613">
              <w:rPr>
                <w:rFonts w:ascii="Amiri" w:hAnsi="Amiri" w:cs="Amiri"/>
                <w:position w:val="-4"/>
                <w:sz w:val="28"/>
                <w:szCs w:val="28"/>
                <w:lang w:val="en-US"/>
              </w:rPr>
              <w:object w:dxaOrig="345" w:dyaOrig="255" w14:anchorId="44216134">
                <v:shape id="_x0000_i2562" type="#_x0000_t75" style="width:17.25pt;height:12.75pt" o:ole="">
                  <v:imagedata r:id="rId151" o:title=""/>
                </v:shape>
                <o:OLEObject Type="Embed" ProgID="Equation.DSMT4" ShapeID="_x0000_i2562" DrawAspect="Content" ObjectID="_1774443509" r:id="rId155"/>
              </w:object>
            </w:r>
            <w:r w:rsidR="006F6653" w:rsidRPr="00A96613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="006F6653" w:rsidRPr="00A96613">
              <w:rPr>
                <w:rFonts w:ascii="Amiri" w:hAnsi="Amiri" w:cs="Amiri"/>
                <w:sz w:val="28"/>
                <w:szCs w:val="28"/>
                <w:rtl/>
              </w:rPr>
              <w:t>منتصف</w:t>
            </w:r>
            <w:r w:rsidR="006F6653" w:rsidRPr="00A96613">
              <w:rPr>
                <w:rFonts w:ascii="Amiri" w:hAnsi="Amiri" w:cs="Amiri"/>
                <w:position w:val="-14"/>
                <w:sz w:val="28"/>
                <w:szCs w:val="28"/>
                <w:lang w:val="en-US"/>
              </w:rPr>
              <w:object w:dxaOrig="585" w:dyaOrig="405" w14:anchorId="4F9AE76C">
                <v:shape id="_x0000_i2563" type="#_x0000_t75" style="width:29.25pt;height:20.25pt" o:ole="">
                  <v:imagedata r:id="rId149" o:title=""/>
                </v:shape>
                <o:OLEObject Type="Embed" ProgID="Equation.DSMT4" ShapeID="_x0000_i2563" DrawAspect="Content" ObjectID="_1774443510" r:id="rId156"/>
              </w:object>
            </w:r>
            <w:r w:rsidR="006F6653"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="006F6653"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بطريقتين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مختلفتين.</w:t>
            </w:r>
          </w:p>
          <w:p w14:paraId="76FDBB04" w14:textId="77777777" w:rsidR="006F6653" w:rsidRPr="00A96613" w:rsidRDefault="00DB1426" w:rsidP="00A96613">
            <w:pPr>
              <w:bidi/>
              <w:rPr>
                <w:rFonts w:ascii="Amiri" w:hAnsi="Amiri" w:cs="Amiri"/>
                <w:sz w:val="28"/>
                <w:szCs w:val="28"/>
                <w:lang w:bidi="en-US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>3.</w:t>
            </w:r>
            <w:r w:rsidR="006F6653" w:rsidRPr="00A96613">
              <w:rPr>
                <w:rFonts w:ascii="Amiri" w:hAnsi="Amiri" w:cs="Amiri"/>
                <w:sz w:val="28"/>
                <w:szCs w:val="28"/>
                <w:rtl/>
              </w:rPr>
              <w:t xml:space="preserve">بين </w:t>
            </w:r>
            <w:proofErr w:type="gramStart"/>
            <w:r w:rsidR="006F6653" w:rsidRPr="00A96613">
              <w:rPr>
                <w:rFonts w:ascii="Amiri" w:hAnsi="Amiri" w:cs="Amiri"/>
                <w:sz w:val="28"/>
                <w:szCs w:val="28"/>
                <w:rtl/>
              </w:rPr>
              <w:t>أن :</w:t>
            </w:r>
            <w:proofErr w:type="gramEnd"/>
            <w:r w:rsidR="006F6653" w:rsidRPr="00A96613">
              <w:rPr>
                <w:rFonts w:ascii="Amiri" w:hAnsi="Amiri" w:cs="Amiri"/>
                <w:position w:val="-24"/>
                <w:sz w:val="28"/>
                <w:szCs w:val="28"/>
                <w:lang w:val="en-US"/>
              </w:rPr>
              <w:object w:dxaOrig="1275" w:dyaOrig="615" w14:anchorId="04AD0AC8">
                <v:shape id="_x0000_i2564" type="#_x0000_t75" style="width:63.75pt;height:30.75pt" o:ole="">
                  <v:imagedata r:id="rId157" o:title=""/>
                </v:shape>
                <o:OLEObject Type="Embed" ProgID="Equation.DSMT4" ShapeID="_x0000_i2564" DrawAspect="Content" ObjectID="_1774443511" r:id="rId158"/>
              </w:object>
            </w:r>
            <w:r w:rsidR="006F6653" w:rsidRPr="00A9661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EFC74CC" w14:textId="77777777" w:rsidR="006F6653" w:rsidRPr="00A96613" w:rsidRDefault="006F6653" w:rsidP="006F6653">
            <w:pPr>
              <w:bidi/>
              <w:rPr>
                <w:rFonts w:ascii="Amiri" w:hAnsi="Amiri" w:cs="Amiri"/>
                <w:sz w:val="28"/>
                <w:szCs w:val="28"/>
                <w:rtl/>
                <w:lang w:val="en-US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تمرين 0</w:t>
            </w:r>
            <w:r w:rsidR="0018652F"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7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val="en-US"/>
              </w:rPr>
              <w:t>:</w:t>
            </w:r>
          </w:p>
          <w:p w14:paraId="3619A920" w14:textId="47940510" w:rsidR="00F10F58" w:rsidRPr="00A96613" w:rsidRDefault="00F10F58" w:rsidP="00F10F58">
            <w:p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val="fr-FR" w:bidi="ar-DZ"/>
              </w:rPr>
            </w:pPr>
            <w:r w:rsidRPr="00A96613">
              <w:rPr>
                <w:rFonts w:ascii="Amiri" w:eastAsia="Times New Roman" w:hAnsi="Amiri" w:cs="Amiri"/>
                <w:position w:val="-6"/>
                <w:sz w:val="28"/>
                <w:szCs w:val="28"/>
                <w:lang w:val="fr-FR" w:eastAsia="fr-FR" w:bidi="ar-DZ"/>
              </w:rPr>
              <w:object w:dxaOrig="555" w:dyaOrig="285" w14:anchorId="7D834763">
                <v:shape id="_x0000_i2565" type="#_x0000_t75" style="width:27.75pt;height:14.25pt" o:ole="">
                  <v:imagedata r:id="rId159" o:title=""/>
                </v:shape>
                <o:OLEObject Type="Embed" ProgID="Equation.3" ShapeID="_x0000_i2565" DrawAspect="Content" ObjectID="_1774443512" r:id="rId16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ثلث. النقطة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255" w:dyaOrig="255" w14:anchorId="30568BAA">
                <v:shape id="_x0000_i2566" type="#_x0000_t75" style="width:12.75pt;height:12.75pt" o:ole="">
                  <v:imagedata r:id="rId161" o:title=""/>
                </v:shape>
                <o:OLEObject Type="Embed" ProgID="Equation.3" ShapeID="_x0000_i2566" DrawAspect="Content" ObjectID="_1774443513" r:id="rId16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تصف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25" w:dyaOrig="345" w14:anchorId="0338C56A">
                <v:shape id="_x0000_i2567" type="#_x0000_t75" style="width:26.25pt;height:17.25pt" o:ole="">
                  <v:imagedata r:id="rId163" o:title=""/>
                </v:shape>
                <o:OLEObject Type="Embed" ProgID="Equation.3" ShapeID="_x0000_i2567" DrawAspect="Content" ObjectID="_1774443514" r:id="rId16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والنقطة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240" w:dyaOrig="255" w14:anchorId="33FA2004">
                <v:shape id="_x0000_i2568" type="#_x0000_t75" style="width:12pt;height:12.75pt" o:ole="">
                  <v:imagedata r:id="rId165" o:title=""/>
                </v:shape>
                <o:OLEObject Type="Embed" ProgID="Equation.3" ShapeID="_x0000_i2568" DrawAspect="Content" ObjectID="_1774443515" r:id="rId16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تصف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40" w:dyaOrig="345" w14:anchorId="1DAB0F40">
                <v:shape id="_x0000_i2569" type="#_x0000_t75" style="width:27pt;height:17.25pt" o:ole="">
                  <v:imagedata r:id="rId167" o:title=""/>
                </v:shape>
                <o:OLEObject Type="Embed" ProgID="Equation.3" ShapeID="_x0000_i2569" DrawAspect="Content" ObjectID="_1774443516" r:id="rId16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 و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255" w:dyaOrig="255" w14:anchorId="4674D3E8">
                <v:shape id="_x0000_i2570" type="#_x0000_t75" style="width:12.75pt;height:12.75pt" o:ole="">
                  <v:imagedata r:id="rId169" o:title=""/>
                </v:shape>
                <o:OLEObject Type="Embed" ProgID="Equation.3" ShapeID="_x0000_i2570" DrawAspect="Content" ObjectID="_1774443517" r:id="rId17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قطة من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40" w:dyaOrig="345" w14:anchorId="0AF233F7">
                <v:shape id="_x0000_i2571" type="#_x0000_t75" style="width:27pt;height:17.25pt" o:ole="">
                  <v:imagedata r:id="rId171" o:title=""/>
                </v:shape>
                <o:OLEObject Type="Embed" ProgID="Equation.3" ShapeID="_x0000_i2571" DrawAspect="Content" ObjectID="_1774443518" r:id="rId17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A96613">
              <w:rPr>
                <w:rFonts w:ascii="Amiri" w:eastAsia="Times New Roman" w:hAnsi="Amiri" w:cs="Amiri"/>
                <w:position w:val="-24"/>
                <w:sz w:val="28"/>
                <w:szCs w:val="28"/>
                <w:lang w:val="fr-FR" w:eastAsia="fr-FR" w:bidi="ar-DZ"/>
              </w:rPr>
              <w:object w:dxaOrig="1185" w:dyaOrig="615" w14:anchorId="08C0458E">
                <v:shape id="_x0000_i2572" type="#_x0000_t75" style="width:59.25pt;height:30.75pt" o:ole="">
                  <v:imagedata r:id="rId173" o:title=""/>
                </v:shape>
                <o:OLEObject Type="Embed" ProgID="Equation.3" ShapeID="_x0000_i2572" DrawAspect="Content" ObjectID="_1774443519" r:id="rId174"/>
              </w:object>
            </w:r>
          </w:p>
          <w:p w14:paraId="117A0393" w14:textId="77777777" w:rsidR="00F10F58" w:rsidRPr="00A96613" w:rsidRDefault="00F10F58" w:rsidP="00F10F58">
            <w:pPr>
              <w:numPr>
                <w:ilvl w:val="0"/>
                <w:numId w:val="6"/>
              </w:num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 النقط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975" w:dyaOrig="315" w14:anchorId="5338FC40">
                <v:shape id="_x0000_i2573" type="#_x0000_t75" style="width:48.75pt;height:15.75pt" o:ole="">
                  <v:imagedata r:id="rId175" o:title=""/>
                </v:shape>
                <o:OLEObject Type="Embed" ProgID="Equation.3" ShapeID="_x0000_i2573" DrawAspect="Content" ObjectID="_1774443520" r:id="rId17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ي استقامية.</w:t>
            </w:r>
          </w:p>
          <w:p w14:paraId="10E7D4CE" w14:textId="77777777" w:rsidR="00F10F58" w:rsidRPr="00A96613" w:rsidRDefault="00F10F58" w:rsidP="00F10F58">
            <w:pPr>
              <w:tabs>
                <w:tab w:val="left" w:pos="288"/>
                <w:tab w:val="right" w:pos="9198"/>
              </w:tabs>
              <w:bidi/>
              <w:ind w:left="360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</w:t>
            </w:r>
            <w:r w:rsidR="00DB1426"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(إرشاد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: يمكن تسمية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315" w:dyaOrig="255" w14:anchorId="4C320EC6">
                <v:shape id="_x0000_i2574" type="#_x0000_t75" style="width:15.75pt;height:12.75pt" o:ole="">
                  <v:imagedata r:id="rId177" o:title=""/>
                </v:shape>
                <o:OLEObject Type="Embed" ProgID="Equation.3" ShapeID="_x0000_i2574" DrawAspect="Content" ObjectID="_1774443521" r:id="rId17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تصف </w:t>
            </w:r>
            <w:r w:rsidRPr="00A96613">
              <w:rPr>
                <w:rFonts w:ascii="Amiri" w:eastAsia="Times New Roman" w:hAnsi="Amiri" w:cs="Amiri"/>
                <w:position w:val="-10"/>
                <w:sz w:val="28"/>
                <w:szCs w:val="28"/>
                <w:lang w:val="fr-FR" w:eastAsia="fr-FR" w:bidi="ar-DZ"/>
              </w:rPr>
              <w:object w:dxaOrig="525" w:dyaOrig="345" w14:anchorId="376D8E82">
                <v:shape id="_x0000_i2575" type="#_x0000_t75" style="width:26.25pt;height:17.25pt" o:ole="">
                  <v:imagedata r:id="rId179" o:title=""/>
                </v:shape>
                <o:OLEObject Type="Embed" ProgID="Equation.3" ShapeID="_x0000_i2575" DrawAspect="Content" ObjectID="_1774443522" r:id="rId18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استعمال مبرهنة مستقيم المنتصفين في مثلث)</w:t>
            </w:r>
          </w:p>
          <w:p w14:paraId="28DB915E" w14:textId="77777777" w:rsidR="00F10F58" w:rsidRPr="00A96613" w:rsidRDefault="00F10F58" w:rsidP="00F10F58">
            <w:pPr>
              <w:numPr>
                <w:ilvl w:val="0"/>
                <w:numId w:val="6"/>
              </w:numPr>
              <w:tabs>
                <w:tab w:val="left" w:pos="288"/>
                <w:tab w:val="right" w:pos="9198"/>
              </w:tabs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: </w:t>
            </w:r>
            <w:r w:rsidRPr="00A96613">
              <w:rPr>
                <w:rFonts w:ascii="Amiri" w:eastAsia="Times New Roman" w:hAnsi="Amiri" w:cs="Amiri"/>
                <w:position w:val="-4"/>
                <w:sz w:val="28"/>
                <w:szCs w:val="28"/>
                <w:lang w:val="fr-FR" w:eastAsia="fr-FR" w:bidi="ar-DZ"/>
              </w:rPr>
              <w:object w:dxaOrig="1320" w:dyaOrig="255" w14:anchorId="0100DD22">
                <v:shape id="_x0000_i2576" type="#_x0000_t75" style="width:66pt;height:12.75pt" o:ole="">
                  <v:imagedata r:id="rId181" o:title=""/>
                </v:shape>
                <o:OLEObject Type="Embed" ProgID="Equation.3" ShapeID="_x0000_i2576" DrawAspect="Content" ObjectID="_1774443523" r:id="rId18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420DE49" w14:textId="77777777" w:rsidR="00F10F58" w:rsidRPr="00404F9D" w:rsidRDefault="00F10F58" w:rsidP="00F10F5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</w:p>
          <w:p w14:paraId="2B0B3227" w14:textId="1D667BB4" w:rsidR="00A414BB" w:rsidRPr="00A96613" w:rsidRDefault="007A451D" w:rsidP="007521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 w:rsidRPr="00A9661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lastRenderedPageBreak/>
              <w:t>التمرين 10:</w:t>
            </w:r>
          </w:p>
          <w:p w14:paraId="678FC620" w14:textId="77777777" w:rsidR="007A451D" w:rsidRPr="00A96613" w:rsidRDefault="007A451D" w:rsidP="007A451D">
            <w:pPr>
              <w:bidi/>
              <w:rPr>
                <w:rFonts w:ascii="Amiri" w:hAnsi="Amiri" w:cs="Amiri"/>
                <w:sz w:val="28"/>
                <w:szCs w:val="28"/>
                <w:lang w:bidi="en-US"/>
              </w:rPr>
            </w:pP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279" w14:anchorId="22BDEBBC">
                <v:shape id="_x0000_i2589" type="#_x0000_t75" style="width:39pt;height:14.25pt" o:ole="">
                  <v:imagedata r:id="rId183" o:title=""/>
                </v:shape>
                <o:OLEObject Type="Embed" ProgID="Equation.DSMT4" ShapeID="_x0000_i2589" DrawAspect="Content" ObjectID="_1774443524" r:id="rId18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مربع مركزه النقطة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6B094A29">
                <v:shape id="_x0000_i2590" type="#_x0000_t75" style="width:12.75pt;height:14.25pt" o:ole="">
                  <v:imagedata r:id="rId185" o:title=""/>
                </v:shape>
                <o:OLEObject Type="Embed" ProgID="Equation.DSMT4" ShapeID="_x0000_i2590" DrawAspect="Content" ObjectID="_1774443525" r:id="rId18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, 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E6EEFF1">
                <v:shape id="_x0000_i2591" type="#_x0000_t75" style="width:21pt;height:20.25pt" o:ole="">
                  <v:imagedata r:id="rId187" o:title=""/>
                </v:shape>
                <o:OLEObject Type="Embed" ProgID="Equation.DSMT4" ShapeID="_x0000_i2591" DrawAspect="Content" ObjectID="_1774443526" r:id="rId18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يوازي المستقيم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60F7E3DD">
                <v:shape id="_x0000_i2592" type="#_x0000_t75" style="width:30.75pt;height:20.25pt" o:ole="">
                  <v:imagedata r:id="rId189" o:title=""/>
                </v:shape>
                <o:OLEObject Type="Embed" ProgID="Equation.DSMT4" ShapeID="_x0000_i2592" DrawAspect="Content" ObjectID="_1774443527" r:id="rId19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يقطع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20ED8408">
                <v:shape id="_x0000_i2593" type="#_x0000_t75" style="width:32.25pt;height:20.25pt" o:ole="">
                  <v:imagedata r:id="rId191" o:title=""/>
                </v:shape>
                <o:OLEObject Type="Embed" ProgID="Equation.DSMT4" ShapeID="_x0000_i2593" DrawAspect="Content" ObjectID="_1774443528" r:id="rId192"/>
              </w:objec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في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340" w:dyaOrig="260" w14:anchorId="52EEEC37">
                <v:shape id="_x0000_i2594" type="#_x0000_t75" style="width:17.25pt;height:12.75pt" o:ole="">
                  <v:imagedata r:id="rId193" o:title=""/>
                </v:shape>
                <o:OLEObject Type="Embed" ProgID="Equation.DSMT4" ShapeID="_x0000_i2594" DrawAspect="Content" ObjectID="_1774443529" r:id="rId194"/>
              </w:objec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620" w:dyaOrig="400" w14:anchorId="32E8D47F">
                <v:shape id="_x0000_i2595" type="#_x0000_t75" style="width:30.75pt;height:20.25pt" o:ole="">
                  <v:imagedata r:id="rId195" o:title=""/>
                </v:shape>
                <o:OLEObject Type="Embed" ProgID="Equation.DSMT4" ShapeID="_x0000_i2595" DrawAspect="Content" ObjectID="_1774443530" r:id="rId196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في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292CCFCC">
                <v:shape id="_x0000_i2596" type="#_x0000_t75" style="width:15pt;height:14.25pt" o:ole="">
                  <v:imagedata r:id="rId197" o:title=""/>
                </v:shape>
                <o:OLEObject Type="Embed" ProgID="Equation.DSMT4" ShapeID="_x0000_i2596" DrawAspect="Content" ObjectID="_1774443531" r:id="rId19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,  نعتبر الدوران الذي مركزه  النقطة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372C9FC6">
                <v:shape id="_x0000_i2597" type="#_x0000_t75" style="width:12.75pt;height:14.25pt" o:ole="">
                  <v:imagedata r:id="rId185" o:title=""/>
                </v:shape>
                <o:OLEObject Type="Embed" ProgID="Equation.DSMT4" ShapeID="_x0000_i2597" DrawAspect="Content" ObjectID="_1774443532" r:id="rId199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زاويته </w: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) 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400" w:dyaOrig="279" w14:anchorId="45FA4087">
                <v:shape id="_x0000_i2598" type="#_x0000_t75" style="width:20.25pt;height:14.25pt" o:ole="">
                  <v:imagedata r:id="rId200" o:title=""/>
                </v:shape>
                <o:OLEObject Type="Embed" ProgID="Equation.DSMT4" ShapeID="_x0000_i2598" DrawAspect="Content" ObjectID="_1774443533" r:id="rId201"/>
              </w:objec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في الاتجاه غير المباشر </w:t>
            </w:r>
            <w:r w:rsidRPr="00A96613">
              <w:rPr>
                <w:rFonts w:ascii="Amiri" w:hAnsi="Amiri" w:cs="Amiri"/>
                <w:sz w:val="28"/>
                <w:szCs w:val="28"/>
              </w:rPr>
              <w:t>(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و النقطتين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C8A4D77">
                <v:shape id="_x0000_i2599" type="#_x0000_t75" style="width:12.75pt;height:12.75pt" o:ole="">
                  <v:imagedata r:id="rId202" o:title=""/>
                </v:shape>
                <o:OLEObject Type="Embed" ProgID="Equation.DSMT4" ShapeID="_x0000_i2599" DrawAspect="Content" ObjectID="_1774443534" r:id="rId203"/>
              </w:objec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0CAA093">
                <v:shape id="_x0000_i2600" type="#_x0000_t75" style="width:12.75pt;height:12.75pt" o:ole="">
                  <v:imagedata r:id="rId204" o:title=""/>
                </v:shape>
                <o:OLEObject Type="Embed" ProgID="Equation.DSMT4" ShapeID="_x0000_i2600" DrawAspect="Content" ObjectID="_1774443535" r:id="rId205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صورتي النقطتيــــــــــن </w:t>
            </w:r>
            <w:r w:rsidRPr="00A96613">
              <w:rPr>
                <w:rFonts w:ascii="Amiri" w:hAnsi="Amiri" w:cs="Amiri"/>
                <w:position w:val="-4"/>
                <w:sz w:val="28"/>
                <w:szCs w:val="28"/>
              </w:rPr>
              <w:object w:dxaOrig="340" w:dyaOrig="260" w14:anchorId="087F1926">
                <v:shape id="_x0000_i2601" type="#_x0000_t75" style="width:17.25pt;height:12.75pt" o:ole="">
                  <v:imagedata r:id="rId206" o:title=""/>
                </v:shape>
                <o:OLEObject Type="Embed" ProgID="Equation.DSMT4" ShapeID="_x0000_i2601" DrawAspect="Content" ObjectID="_1774443536" r:id="rId207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و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0EF46FF2">
                <v:shape id="_x0000_i2602" type="#_x0000_t75" style="width:15pt;height:14.25pt" o:ole="">
                  <v:imagedata r:id="rId197" o:title=""/>
                </v:shape>
                <o:OLEObject Type="Embed" ProgID="Equation.DSMT4" ShapeID="_x0000_i2602" DrawAspect="Content" ObjectID="_1774443537" r:id="rId208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   على التوالي .</w:t>
            </w:r>
          </w:p>
          <w:p w14:paraId="11B0B02A" w14:textId="77777777" w:rsidR="007A451D" w:rsidRPr="00A96613" w:rsidRDefault="007A451D" w:rsidP="007A451D">
            <w:pPr>
              <w:pStyle w:val="Paragraphedeliste"/>
              <w:numPr>
                <w:ilvl w:val="0"/>
                <w:numId w:val="10"/>
              </w:numPr>
              <w:jc w:val="both"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رسم الشكل.</w:t>
            </w:r>
          </w:p>
          <w:p w14:paraId="4262FC5F" w14:textId="77777777" w:rsidR="007A451D" w:rsidRPr="00A96613" w:rsidRDefault="007A451D" w:rsidP="007A451D">
            <w:pPr>
              <w:pStyle w:val="Paragraphedeliste"/>
              <w:numPr>
                <w:ilvl w:val="0"/>
                <w:numId w:val="10"/>
              </w:numPr>
              <w:jc w:val="both"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بين</w:t>
            </w:r>
            <w:r w:rsidRPr="00A9661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:</w:t>
            </w:r>
            <w:proofErr w:type="gramEnd"/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1480" w:dyaOrig="400" w14:anchorId="52773FAD">
                <v:shape id="_x0000_i2603" type="#_x0000_t75" style="width:74.25pt;height:20.25pt" o:ole="">
                  <v:imagedata r:id="rId209" o:title=""/>
                </v:shape>
                <o:OLEObject Type="Embed" ProgID="Equation.DSMT4" ShapeID="_x0000_i2603" DrawAspect="Content" ObjectID="_1774443538" r:id="rId210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6A789C6E" w14:textId="77777777" w:rsidR="007A451D" w:rsidRPr="00A96613" w:rsidRDefault="007A451D" w:rsidP="007A451D">
            <w:pPr>
              <w:pStyle w:val="Paragraphedeliste"/>
              <w:numPr>
                <w:ilvl w:val="0"/>
                <w:numId w:val="10"/>
              </w:numPr>
              <w:jc w:val="both"/>
              <w:rPr>
                <w:rFonts w:ascii="Amiri" w:hAnsi="Amiri" w:cs="Amiri"/>
                <w:sz w:val="28"/>
                <w:szCs w:val="28"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بين 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A96613">
              <w:rPr>
                <w:rFonts w:ascii="Amiri" w:hAnsi="Amiri" w:cs="Amiri"/>
                <w:position w:val="-6"/>
                <w:sz w:val="28"/>
                <w:szCs w:val="28"/>
              </w:rPr>
              <w:object w:dxaOrig="1060" w:dyaOrig="279" w14:anchorId="43D2A27E">
                <v:shape id="_x0000_i2604" type="#_x0000_t75" style="width:53.25pt;height:14.25pt" o:ole="">
                  <v:imagedata r:id="rId211" o:title=""/>
                </v:shape>
                <o:OLEObject Type="Embed" ProgID="Equation.DSMT4" ShapeID="_x0000_i2604" DrawAspect="Content" ObjectID="_1774443539" r:id="rId212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9D3CA2D" w14:textId="6505EFCC" w:rsidR="007A451D" w:rsidRPr="007521B7" w:rsidRDefault="007A451D" w:rsidP="007521B7">
            <w:pPr>
              <w:pStyle w:val="Paragraphedeliste"/>
              <w:numPr>
                <w:ilvl w:val="0"/>
                <w:numId w:val="10"/>
              </w:numPr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A96613">
              <w:rPr>
                <w:rFonts w:ascii="Amiri" w:hAnsi="Amiri" w:cs="Amiri"/>
                <w:sz w:val="28"/>
                <w:szCs w:val="28"/>
                <w:rtl/>
              </w:rPr>
              <w:t>بين ا</w:t>
            </w:r>
            <w:r w:rsidRPr="00A9661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</w: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A96613">
              <w:rPr>
                <w:rFonts w:ascii="Amiri" w:hAnsi="Amiri" w:cs="Amiri"/>
                <w:position w:val="-14"/>
                <w:sz w:val="28"/>
                <w:szCs w:val="28"/>
              </w:rPr>
              <w:object w:dxaOrig="1400" w:dyaOrig="400" w14:anchorId="02B0A307">
                <v:shape id="_x0000_i2605" type="#_x0000_t75" style="width:69.75pt;height:20.25pt" o:ole="">
                  <v:imagedata r:id="rId213" o:title=""/>
                </v:shape>
                <o:OLEObject Type="Embed" ProgID="Equation.DSMT4" ShapeID="_x0000_i2605" DrawAspect="Content" ObjectID="_1774443540" r:id="rId214"/>
              </w:object>
            </w:r>
            <w:r w:rsidRPr="00A9661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CFFF757" w14:textId="54F1A00C" w:rsidR="00F10F58" w:rsidRPr="002C169F" w:rsidRDefault="002C169F" w:rsidP="00F10F5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  <w:r w:rsidRPr="002C169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  <w:t>التمرين 11:</w:t>
            </w:r>
          </w:p>
          <w:p w14:paraId="6CDDAE38" w14:textId="77777777" w:rsidR="002C169F" w:rsidRPr="00DB3A19" w:rsidRDefault="002C169F" w:rsidP="002C169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441BB90">
                <v:shape id="_x0000_i3007" type="#_x0000_t75" style="width:27.75pt;height:14.25pt" o:ole="">
                  <v:imagedata r:id="rId215" o:title=""/>
                </v:shape>
                <o:OLEObject Type="Embed" ProgID="Equation.DSMT4" ShapeID="_x0000_i3007" DrawAspect="Content" ObjectID="_1774443541" r:id="rId21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ثلث متساوي الساقين رأسه الأساسي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58C542C7">
                <v:shape id="_x0000_i3008" type="#_x0000_t75" style="width:12pt;height:12.75pt" o:ole="">
                  <v:imagedata r:id="rId217" o:title=""/>
                </v:shape>
                <o:OLEObject Type="Embed" ProgID="Equation.DSMT4" ShapeID="_x0000_i3008" DrawAspect="Content" ObjectID="_1774443542" r:id="rId218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29FA05D">
                <v:shape id="_x0000_i3009" type="#_x0000_t75" style="width:29.25pt;height:20.25pt" o:ole="">
                  <v:imagedata r:id="rId219" o:title=""/>
                </v:shape>
                <o:OLEObject Type="Embed" ProgID="Equation.DSMT4" ShapeID="_x0000_i3009" DrawAspect="Content" ObjectID="_1774443543" r:id="rId220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الارتفاع المتعلق بالضلع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60D7E1FB">
                <v:shape id="_x0000_i3010" type="#_x0000_t75" style="width:27.75pt;height:20.25pt" o:ole="">
                  <v:imagedata r:id="rId221" o:title=""/>
                </v:shape>
                <o:OLEObject Type="Embed" ProgID="Equation.DSMT4" ShapeID="_x0000_i3010" DrawAspect="Content" ObjectID="_1774443544" r:id="rId222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1700" w:dyaOrig="279" w14:anchorId="55053DFD">
                <v:shape id="_x0000_i3011" type="#_x0000_t75" style="width:84.75pt;height:14.25pt" o:ole="">
                  <v:imagedata r:id="rId223" o:title=""/>
                </v:shape>
                <o:OLEObject Type="Embed" ProgID="Equation.DSMT4" ShapeID="_x0000_i3011" DrawAspect="Content" ObjectID="_1774443545" r:id="rId224"/>
              </w:object>
            </w:r>
          </w:p>
          <w:p w14:paraId="0F719E85" w14:textId="77777777" w:rsidR="002C169F" w:rsidRPr="00DB3A19" w:rsidRDefault="002C169F" w:rsidP="002C169F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527EAA7">
                <v:shape id="_x0000_i3012" type="#_x0000_t75" style="width:21pt;height:20.25pt" o:ole="">
                  <v:imagedata r:id="rId225" o:title=""/>
                </v:shape>
                <o:OLEObject Type="Embed" ProgID="Equation.DSMT4" ShapeID="_x0000_i3012" DrawAspect="Content" ObjectID="_1774443546" r:id="rId226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الدائرة 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ات القطر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2761D70B">
                <v:shape id="_x0000_i3013" type="#_x0000_t75" style="width:27.75pt;height:20.25pt" o:ole="">
                  <v:imagedata r:id="rId221" o:title=""/>
                </v:shape>
                <o:OLEObject Type="Embed" ProgID="Equation.DSMT4" ShapeID="_x0000_i3013" DrawAspect="Content" ObjectID="_1774443547" r:id="rId22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تقطع الضلعين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6F839AAF">
                <v:shape id="_x0000_i3014" type="#_x0000_t75" style="width:27pt;height:20.25pt" o:ole="">
                  <v:imagedata r:id="rId228" o:title=""/>
                </v:shape>
                <o:OLEObject Type="Embed" ProgID="Equation.DSMT4" ShapeID="_x0000_i3014" DrawAspect="Content" ObjectID="_1774443548" r:id="rId22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26D215AD">
                <v:shape id="_x0000_i3015" type="#_x0000_t75" style="width:27.75pt;height:20.25pt" o:ole="">
                  <v:imagedata r:id="rId230" o:title=""/>
                </v:shape>
                <o:OLEObject Type="Embed" ProgID="Equation.DSMT4" ShapeID="_x0000_i3015" DrawAspect="Content" ObjectID="_1774443549" r:id="rId231"/>
              </w:object>
            </w:r>
            <w:r w:rsidRPr="00DB3A1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في النقطتين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496491D">
                <v:shape id="_x0000_i3016" type="#_x0000_t75" style="width:12.75pt;height:12.75pt" o:ole="">
                  <v:imagedata r:id="rId232" o:title=""/>
                </v:shape>
                <o:OLEObject Type="Embed" ProgID="Equation.DSMT4" ShapeID="_x0000_i3016" DrawAspect="Content" ObjectID="_1774443550" r:id="rId23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47FD15F">
                <v:shape id="_x0000_i3017" type="#_x0000_t75" style="width:12pt;height:12.75pt" o:ole="">
                  <v:imagedata r:id="rId234" o:title=""/>
                </v:shape>
                <o:OLEObject Type="Embed" ProgID="Equation.DSMT4" ShapeID="_x0000_i3017" DrawAspect="Content" ObjectID="_1774443551" r:id="rId23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على الترتيب.</w:t>
            </w:r>
          </w:p>
          <w:p w14:paraId="14DB17AE" w14:textId="77777777" w:rsidR="002C169F" w:rsidRPr="00DB3A19" w:rsidRDefault="002C169F" w:rsidP="002C169F">
            <w:pPr>
              <w:tabs>
                <w:tab w:val="left" w:pos="3874"/>
              </w:tabs>
              <w:bidi/>
              <w:ind w:left="28"/>
              <w:rPr>
                <w:rFonts w:ascii="Amiri" w:hAnsi="Amiri" w:cs="Amiri"/>
                <w:sz w:val="28"/>
                <w:szCs w:val="28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1.أنشئ الشكل </w:t>
            </w:r>
          </w:p>
          <w:p w14:paraId="34282D00" w14:textId="77777777" w:rsidR="002C169F" w:rsidRPr="00DB3A19" w:rsidRDefault="002C169F" w:rsidP="002C169F">
            <w:pPr>
              <w:pStyle w:val="Paragraphedeliste"/>
              <w:numPr>
                <w:ilvl w:val="0"/>
                <w:numId w:val="11"/>
              </w:numPr>
              <w:tabs>
                <w:tab w:val="left" w:pos="3874"/>
              </w:tabs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أ- أوجد قيس الزاوية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360" w14:anchorId="669022AB">
                <v:shape id="_x0000_i3018" type="#_x0000_t75" style="width:27.75pt;height:18pt" o:ole="">
                  <v:imagedata r:id="rId236" o:title=""/>
                </v:shape>
                <o:OLEObject Type="Embed" ProgID="Equation.DSMT4" ShapeID="_x0000_i3018" DrawAspect="Content" ObjectID="_1774443552" r:id="rId23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؟ ماهي طبيعة المثلثين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28EEF62">
                <v:shape id="_x0000_i3019" type="#_x0000_t75" style="width:27.75pt;height:14.25pt" o:ole="">
                  <v:imagedata r:id="rId238" o:title=""/>
                </v:shape>
                <o:OLEObject Type="Embed" ProgID="Equation.DSMT4" ShapeID="_x0000_i3019" DrawAspect="Content" ObjectID="_1774443553" r:id="rId23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08266B6">
                <v:shape id="_x0000_i3020" type="#_x0000_t75" style="width:27.75pt;height:14.25pt" o:ole="">
                  <v:imagedata r:id="rId240" o:title=""/>
                </v:shape>
                <o:OLEObject Type="Embed" ProgID="Equation.DSMT4" ShapeID="_x0000_i3020" DrawAspect="Content" ObjectID="_1774443554" r:id="rId24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؟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بين ان المثلثين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5AAFB02">
                <v:shape id="_x0000_i3021" type="#_x0000_t75" style="width:27.75pt;height:14.25pt" o:ole="">
                  <v:imagedata r:id="rId238" o:title=""/>
                </v:shape>
                <o:OLEObject Type="Embed" ProgID="Equation.DSMT4" ShapeID="_x0000_i3021" DrawAspect="Content" ObjectID="_1774443555" r:id="rId242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B6C399F">
                <v:shape id="_x0000_i3022" type="#_x0000_t75" style="width:27.75pt;height:14.25pt" o:ole="">
                  <v:imagedata r:id="rId240" o:title=""/>
                </v:shape>
                <o:OLEObject Type="Embed" ProgID="Equation.DSMT4" ShapeID="_x0000_i3022" DrawAspect="Content" ObjectID="_1774443556" r:id="rId24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تقايسان.</w:t>
            </w:r>
          </w:p>
          <w:p w14:paraId="04533B16" w14:textId="77777777" w:rsidR="002C169F" w:rsidRPr="00DB3A19" w:rsidRDefault="002C169F" w:rsidP="002C169F">
            <w:pPr>
              <w:pStyle w:val="Paragraphedeliste"/>
              <w:numPr>
                <w:ilvl w:val="0"/>
                <w:numId w:val="11"/>
              </w:numPr>
              <w:tabs>
                <w:tab w:val="left" w:pos="3874"/>
              </w:tabs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أ- بين ان: </w:t>
            </w:r>
            <w:r w:rsidRPr="00DB3A19">
              <w:rPr>
                <w:rFonts w:ascii="Amiri" w:hAnsi="Amiri" w:cs="Amiri"/>
                <w:position w:val="-8"/>
                <w:sz w:val="28"/>
                <w:szCs w:val="28"/>
              </w:rPr>
              <w:object w:dxaOrig="1579" w:dyaOrig="360" w14:anchorId="71EB4916">
                <v:shape id="_x0000_i3023" type="#_x0000_t75" style="width:78.75pt;height:18pt" o:ole="">
                  <v:imagedata r:id="rId244" o:title=""/>
                </v:shape>
                <o:OLEObject Type="Embed" ProgID="Equation.DSMT4" ShapeID="_x0000_i3023" DrawAspect="Content" ObjectID="_1774443557" r:id="rId24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  <w:t>ب-</w:t>
            </w:r>
            <w:r w:rsidRPr="00DB3A19">
              <w:rPr>
                <w:rFonts w:ascii="Amiri" w:hAnsi="Amiri" w:cs="Amiri" w:hint="cs"/>
                <w:sz w:val="28"/>
                <w:szCs w:val="28"/>
                <w:rtl/>
              </w:rPr>
              <w:t>أحسب مساحة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المثلث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A5FBBA6">
                <v:shape id="_x0000_i3024" type="#_x0000_t75" style="width:27.75pt;height:14.25pt" o:ole="">
                  <v:imagedata r:id="rId246" o:title=""/>
                </v:shape>
                <o:OLEObject Type="Embed" ProgID="Equation.DSMT4" ShapeID="_x0000_i3024" DrawAspect="Content" ObjectID="_1774443558" r:id="rId24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ثم عبر عن ه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ه المساحة بطريقة أخرى.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  <w:t>ج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استنتج ان: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2000" w:dyaOrig="279" w14:anchorId="75AED20D">
                <v:shape id="_x0000_i3025" type="#_x0000_t75" style="width:99.75pt;height:14.25pt" o:ole="">
                  <v:imagedata r:id="rId248" o:title=""/>
                </v:shape>
                <o:OLEObject Type="Embed" ProgID="Equation.DSMT4" ShapeID="_x0000_i3025" DrawAspect="Content" ObjectID="_1774443559" r:id="rId24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ثم أحسب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60" w14:anchorId="4EBD3B80">
                <v:shape id="_x0000_i3026" type="#_x0000_t75" style="width:18.75pt;height:12.75pt" o:ole="">
                  <v:imagedata r:id="rId250" o:title=""/>
                </v:shape>
                <o:OLEObject Type="Embed" ProgID="Equation.DSMT4" ShapeID="_x0000_i3026" DrawAspect="Content" ObjectID="_1774443560" r:id="rId25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380" w:dyaOrig="279" w14:anchorId="4CA0843A">
                <v:shape id="_x0000_i3027" type="#_x0000_t75" style="width:18.75pt;height:14.25pt" o:ole="">
                  <v:imagedata r:id="rId252" o:title=""/>
                </v:shape>
                <o:OLEObject Type="Embed" ProgID="Equation.DSMT4" ShapeID="_x0000_i3027" DrawAspect="Content" ObjectID="_1774443561" r:id="rId25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80E658E" w14:textId="77777777" w:rsidR="002C169F" w:rsidRPr="00DB3A19" w:rsidRDefault="002C169F" w:rsidP="002C169F">
            <w:pPr>
              <w:pStyle w:val="Paragraphedeliste"/>
              <w:numPr>
                <w:ilvl w:val="0"/>
                <w:numId w:val="11"/>
              </w:numPr>
              <w:tabs>
                <w:tab w:val="left" w:pos="3874"/>
              </w:tabs>
              <w:ind w:left="360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أثبت ان المثلثين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580" w:dyaOrig="279" w14:anchorId="44FD8009">
                <v:shape id="_x0000_i3028" type="#_x0000_t75" style="width:29.25pt;height:14.25pt" o:ole="">
                  <v:imagedata r:id="rId254" o:title=""/>
                </v:shape>
                <o:OLEObject Type="Embed" ProgID="Equation.DSMT4" ShapeID="_x0000_i3028" DrawAspect="Content" ObjectID="_1774443562" r:id="rId25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540" w:dyaOrig="260" w14:anchorId="4C25A060">
                <v:shape id="_x0000_i3029" type="#_x0000_t75" style="width:27pt;height:12.75pt" o:ole="">
                  <v:imagedata r:id="rId256" o:title=""/>
                </v:shape>
                <o:OLEObject Type="Embed" ProgID="Equation.DSMT4" ShapeID="_x0000_i3029" DrawAspect="Content" ObjectID="_1774443563" r:id="rId25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متقايسان.</w:t>
            </w:r>
          </w:p>
          <w:p w14:paraId="2B5AB2A8" w14:textId="77777777" w:rsidR="002C169F" w:rsidRPr="00DB3A19" w:rsidRDefault="002C169F" w:rsidP="002C169F">
            <w:pPr>
              <w:pStyle w:val="Paragraphedeliste"/>
              <w:numPr>
                <w:ilvl w:val="0"/>
                <w:numId w:val="11"/>
              </w:numPr>
              <w:tabs>
                <w:tab w:val="left" w:pos="3874"/>
              </w:tabs>
              <w:ind w:left="36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أ- أنشئ النقطة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5A866B2D">
                <v:shape id="_x0000_i3030" type="#_x0000_t75" style="width:15pt;height:12.75pt" o:ole="">
                  <v:imagedata r:id="rId258" o:title=""/>
                </v:shape>
                <o:OLEObject Type="Embed" ProgID="Equation.DSMT4" ShapeID="_x0000_i3030" DrawAspect="Content" ObjectID="_1774443564" r:id="rId259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صورة النقطة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1CA7131">
                <v:shape id="_x0000_i3031" type="#_x0000_t75" style="width:12pt;height:12.75pt" o:ole="">
                  <v:imagedata r:id="rId260" o:title=""/>
                </v:shape>
                <o:OLEObject Type="Embed" ProgID="Equation.DSMT4" ShapeID="_x0000_i3031" DrawAspect="Content" ObjectID="_1774443565" r:id="rId261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بالانسحاب ال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 شعاعه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340" w14:anchorId="7E654874">
                <v:shape id="_x0000_i3032" type="#_x0000_t75" style="width:21.75pt;height:17.25pt" o:ole="">
                  <v:imagedata r:id="rId262" o:title=""/>
                </v:shape>
                <o:OLEObject Type="Embed" ProgID="Equation.DSMT4" ShapeID="_x0000_i3032" DrawAspect="Content" ObjectID="_1774443566" r:id="rId263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ماهي طبيعة الرباعي </w:t>
            </w:r>
            <w:r w:rsidRPr="00DB3A19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279" w14:anchorId="0E997A76">
                <v:shape id="_x0000_i3033" type="#_x0000_t75" style="width:39.75pt;height:14.25pt" o:ole="">
                  <v:imagedata r:id="rId264" o:title=""/>
                </v:shape>
                <o:OLEObject Type="Embed" ProgID="Equation.DSMT4" ShapeID="_x0000_i3033" DrawAspect="Content" ObjectID="_1774443567" r:id="rId265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>؟</w: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br/>
              <w:t>ج</w:t>
            </w:r>
            <w:r w:rsidRPr="00DB3A1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حدد مركز وزاوية الدوران الذي يحول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0FBBF22">
                <v:shape id="_x0000_i3034" type="#_x0000_t75" style="width:12pt;height:12.75pt" o:ole="">
                  <v:imagedata r:id="rId266" o:title=""/>
                </v:shape>
                <o:OLEObject Type="Embed" ProgID="Equation.DSMT4" ShapeID="_x0000_i3034" DrawAspect="Content" ObjectID="_1774443568" r:id="rId267"/>
              </w:object>
            </w:r>
            <w:r w:rsidRPr="00DB3A19">
              <w:rPr>
                <w:rFonts w:ascii="Amiri" w:hAnsi="Amiri" w:cs="Amiri"/>
                <w:sz w:val="28"/>
                <w:szCs w:val="28"/>
                <w:rtl/>
              </w:rPr>
              <w:t xml:space="preserve"> إلى </w:t>
            </w:r>
            <w:r w:rsidRPr="00DB3A19">
              <w:rPr>
                <w:rFonts w:ascii="Amiri" w:hAnsi="Amiri" w:cs="Amiri"/>
                <w:position w:val="-4"/>
                <w:sz w:val="28"/>
                <w:szCs w:val="28"/>
              </w:rPr>
              <w:object w:dxaOrig="300" w:dyaOrig="260" w14:anchorId="44E05305">
                <v:shape id="_x0000_i3035" type="#_x0000_t75" style="width:15pt;height:12.75pt" o:ole="">
                  <v:imagedata r:id="rId258" o:title=""/>
                </v:shape>
                <o:OLEObject Type="Embed" ProgID="Equation.DSMT4" ShapeID="_x0000_i3035" DrawAspect="Content" ObjectID="_1774443569" r:id="rId268"/>
              </w:object>
            </w:r>
          </w:p>
          <w:p w14:paraId="5184A81A" w14:textId="3A33610F" w:rsidR="002C169F" w:rsidRPr="00DB3A19" w:rsidRDefault="007521B7" w:rsidP="002C169F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1F431B" wp14:editId="08FCC1A3">
                      <wp:simplePos x="0" y="0"/>
                      <wp:positionH relativeFrom="column">
                        <wp:posOffset>408305</wp:posOffset>
                      </wp:positionH>
                      <wp:positionV relativeFrom="paragraph">
                        <wp:posOffset>43180</wp:posOffset>
                      </wp:positionV>
                      <wp:extent cx="1533525" cy="1304925"/>
                      <wp:effectExtent l="0" t="0" r="28575" b="28575"/>
                      <wp:wrapNone/>
                      <wp:docPr id="97356788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33525" cy="1304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B34DE1" w14:textId="3DAD57A4" w:rsidR="007521B7" w:rsidRDefault="007521B7" w:rsidP="007521B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07F65C" wp14:editId="528301B6">
                                        <wp:extent cx="1196975" cy="1200785"/>
                                        <wp:effectExtent l="0" t="0" r="3175" b="0"/>
                                        <wp:docPr id="167691162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6911629" name=""/>
                                                <pic:cNvPicPr/>
                                              </pic:nvPicPr>
                                              <pic:blipFill>
                                                <a:blip r:embed="rId26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96975" cy="12007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01F431B" id="Rectangle 1" o:spid="_x0000_s1026" style="position:absolute;left:0;text-align:left;margin-left:32.15pt;margin-top:3.4pt;width:120.75pt;height:102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" fillcolor="white [3201]" strokecolor="white [3212]" strokeweight="1pt">
                      <v:textbox>
                        <w:txbxContent>
                          <w:p w14:paraId="3CB34DE1" w14:textId="3DAD57A4" w:rsidR="007521B7" w:rsidRDefault="007521B7" w:rsidP="007521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07F65C" wp14:editId="528301B6">
                                  <wp:extent cx="1196975" cy="1200785"/>
                                  <wp:effectExtent l="0" t="0" r="3175" b="0"/>
                                  <wp:docPr id="16769116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6911629" name=""/>
                                          <pic:cNvPicPr/>
                                        </pic:nvPicPr>
                                        <pic:blipFill>
                                          <a:blip r:embed="rId2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96975" cy="12007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DEE2656" w14:textId="5A676F74" w:rsidR="002C169F" w:rsidRDefault="002C169F" w:rsidP="002C169F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14:paraId="72C09A05" w14:textId="1B85F525" w:rsidR="007B6A80" w:rsidRDefault="007B6A80" w:rsidP="007B6A80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n-US"/>
              </w:rPr>
            </w:pPr>
          </w:p>
          <w:p w14:paraId="5813C481" w14:textId="77777777" w:rsidR="00F10F58" w:rsidRPr="0018652F" w:rsidRDefault="00F10F58" w:rsidP="00F10F58">
            <w:pPr>
              <w:bidi/>
              <w:rPr>
                <w:rFonts w:cstheme="minorHAnsi"/>
                <w:sz w:val="28"/>
                <w:szCs w:val="28"/>
                <w:rtl/>
                <w:lang w:val="en-US"/>
              </w:rPr>
            </w:pPr>
          </w:p>
          <w:p w14:paraId="09665D03" w14:textId="77777777" w:rsidR="00F10F58" w:rsidRPr="0018652F" w:rsidRDefault="00F10F58" w:rsidP="00F10F58">
            <w:pPr>
              <w:bidi/>
              <w:rPr>
                <w:rFonts w:cstheme="minorHAnsi"/>
                <w:sz w:val="28"/>
                <w:szCs w:val="28"/>
                <w:rtl/>
                <w:lang w:val="en-US"/>
              </w:rPr>
            </w:pPr>
          </w:p>
        </w:tc>
      </w:tr>
    </w:tbl>
    <w:p w14:paraId="397B8083" w14:textId="2253110A" w:rsidR="001570B7" w:rsidRPr="0018652F" w:rsidRDefault="007521B7" w:rsidP="001570B7">
      <w:pPr>
        <w:bidi/>
        <w:ind w:left="-851" w:right="-993"/>
        <w:rPr>
          <w:rFonts w:cstheme="minorHAnsi"/>
          <w:sz w:val="28"/>
          <w:szCs w:val="28"/>
          <w:rtl/>
          <w:lang w:val="fr-FR"/>
        </w:rPr>
      </w:pPr>
      <w:r>
        <w:rPr>
          <w:rFonts w:cstheme="minorHAnsi"/>
          <w:noProof/>
          <w:sz w:val="28"/>
          <w:szCs w:val="28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C174DD" wp14:editId="4D107539">
                <wp:simplePos x="0" y="0"/>
                <wp:positionH relativeFrom="column">
                  <wp:posOffset>-814070</wp:posOffset>
                </wp:positionH>
                <wp:positionV relativeFrom="paragraph">
                  <wp:posOffset>-8615044</wp:posOffset>
                </wp:positionV>
                <wp:extent cx="1466850" cy="1428750"/>
                <wp:effectExtent l="0" t="0" r="19050" b="19050"/>
                <wp:wrapNone/>
                <wp:docPr id="843752694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6850" cy="1428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7B62E6" w14:textId="29F3D07C" w:rsidR="007521B7" w:rsidRDefault="007521B7" w:rsidP="007521B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91E111" wp14:editId="77B099FD">
                                  <wp:extent cx="1271270" cy="1275715"/>
                                  <wp:effectExtent l="0" t="0" r="5080" b="635"/>
                                  <wp:docPr id="5887458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88745872" name=""/>
                                          <pic:cNvPicPr/>
                                        </pic:nvPicPr>
                                        <pic:blipFill>
                                          <a:blip r:embed="rId2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1270" cy="12757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C174DD" id="Rectangle 2" o:spid="_x0000_s1027" style="position:absolute;left:0;text-align:left;margin-left:-64.1pt;margin-top:-678.35pt;width:115.5pt;height:11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" fillcolor="white [3201]" strokecolor="white [3212]" strokeweight="1pt">
                <v:textbox>
                  <w:txbxContent>
                    <w:p w14:paraId="3F7B62E6" w14:textId="29F3D07C" w:rsidR="007521B7" w:rsidRDefault="007521B7" w:rsidP="007521B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991E111" wp14:editId="77B099FD">
                            <wp:extent cx="1271270" cy="1275715"/>
                            <wp:effectExtent l="0" t="0" r="5080" b="635"/>
                            <wp:docPr id="58874587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88745872" name=""/>
                                    <pic:cNvPicPr/>
                                  </pic:nvPicPr>
                                  <pic:blipFill>
                                    <a:blip r:embed="rId26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1270" cy="127571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sectPr w:rsidR="001570B7" w:rsidRPr="0018652F" w:rsidSect="00FA59E2">
      <w:pgSz w:w="11906" w:h="16838"/>
      <w:pgMar w:top="284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86953"/>
    <w:multiLevelType w:val="hybridMultilevel"/>
    <w:tmpl w:val="CDAE41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C424A7"/>
    <w:multiLevelType w:val="hybridMultilevel"/>
    <w:tmpl w:val="A556823E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2" w15:restartNumberingAfterBreak="0">
    <w:nsid w:val="36B6305A"/>
    <w:multiLevelType w:val="hybridMultilevel"/>
    <w:tmpl w:val="7E5C1D06"/>
    <w:lvl w:ilvl="0" w:tplc="4DE49E1E">
      <w:start w:val="2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9932AD"/>
    <w:multiLevelType w:val="hybridMultilevel"/>
    <w:tmpl w:val="DA4E9E9E"/>
    <w:lvl w:ilvl="0" w:tplc="54DCDE12">
      <w:start w:val="1"/>
      <w:numFmt w:val="decimal"/>
      <w:lvlText w:val="%1)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4" w15:restartNumberingAfterBreak="0">
    <w:nsid w:val="37FA439B"/>
    <w:multiLevelType w:val="hybridMultilevel"/>
    <w:tmpl w:val="FDB6BEE8"/>
    <w:lvl w:ilvl="0" w:tplc="040C0011">
      <w:start w:val="1"/>
      <w:numFmt w:val="decimal"/>
      <w:lvlText w:val="%1)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3B613788"/>
    <w:multiLevelType w:val="hybridMultilevel"/>
    <w:tmpl w:val="C3FAFB5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7C518F4"/>
    <w:multiLevelType w:val="hybridMultilevel"/>
    <w:tmpl w:val="D9B6B0E2"/>
    <w:lvl w:ilvl="0" w:tplc="34D087EC">
      <w:start w:val="1"/>
      <w:numFmt w:val="decimal"/>
      <w:lvlText w:val="%1."/>
      <w:lvlJc w:val="left"/>
      <w:pPr>
        <w:ind w:left="-548" w:hanging="360"/>
      </w:pPr>
      <w:rPr>
        <w:rFonts w:eastAsiaTheme="minorHAnsi"/>
      </w:rPr>
    </w:lvl>
    <w:lvl w:ilvl="1" w:tplc="040C0019">
      <w:start w:val="1"/>
      <w:numFmt w:val="lowerLetter"/>
      <w:lvlText w:val="%2."/>
      <w:lvlJc w:val="left"/>
      <w:pPr>
        <w:ind w:left="172" w:hanging="360"/>
      </w:pPr>
    </w:lvl>
    <w:lvl w:ilvl="2" w:tplc="040C001B">
      <w:start w:val="1"/>
      <w:numFmt w:val="lowerRoman"/>
      <w:lvlText w:val="%3."/>
      <w:lvlJc w:val="right"/>
      <w:pPr>
        <w:ind w:left="892" w:hanging="180"/>
      </w:pPr>
    </w:lvl>
    <w:lvl w:ilvl="3" w:tplc="040C000F">
      <w:start w:val="1"/>
      <w:numFmt w:val="decimal"/>
      <w:lvlText w:val="%4."/>
      <w:lvlJc w:val="left"/>
      <w:pPr>
        <w:ind w:left="1612" w:hanging="360"/>
      </w:pPr>
    </w:lvl>
    <w:lvl w:ilvl="4" w:tplc="040C0019">
      <w:start w:val="1"/>
      <w:numFmt w:val="lowerLetter"/>
      <w:lvlText w:val="%5."/>
      <w:lvlJc w:val="left"/>
      <w:pPr>
        <w:ind w:left="2332" w:hanging="360"/>
      </w:pPr>
    </w:lvl>
    <w:lvl w:ilvl="5" w:tplc="040C001B">
      <w:start w:val="1"/>
      <w:numFmt w:val="lowerRoman"/>
      <w:lvlText w:val="%6."/>
      <w:lvlJc w:val="right"/>
      <w:pPr>
        <w:ind w:left="3052" w:hanging="180"/>
      </w:pPr>
    </w:lvl>
    <w:lvl w:ilvl="6" w:tplc="040C000F">
      <w:start w:val="1"/>
      <w:numFmt w:val="decimal"/>
      <w:lvlText w:val="%7."/>
      <w:lvlJc w:val="left"/>
      <w:pPr>
        <w:ind w:left="3772" w:hanging="360"/>
      </w:pPr>
    </w:lvl>
    <w:lvl w:ilvl="7" w:tplc="040C0019">
      <w:start w:val="1"/>
      <w:numFmt w:val="lowerLetter"/>
      <w:lvlText w:val="%8."/>
      <w:lvlJc w:val="left"/>
      <w:pPr>
        <w:ind w:left="4492" w:hanging="360"/>
      </w:pPr>
    </w:lvl>
    <w:lvl w:ilvl="8" w:tplc="040C001B">
      <w:start w:val="1"/>
      <w:numFmt w:val="lowerRoman"/>
      <w:lvlText w:val="%9."/>
      <w:lvlJc w:val="right"/>
      <w:pPr>
        <w:ind w:left="5212" w:hanging="180"/>
      </w:pPr>
    </w:lvl>
  </w:abstractNum>
  <w:abstractNum w:abstractNumId="7" w15:restartNumberingAfterBreak="0">
    <w:nsid w:val="58B31F48"/>
    <w:multiLevelType w:val="hybridMultilevel"/>
    <w:tmpl w:val="201C44AA"/>
    <w:lvl w:ilvl="0" w:tplc="FFFFFFFF">
      <w:start w:val="1"/>
      <w:numFmt w:val="decimal"/>
      <w:lvlText w:val="%1."/>
      <w:lvlJc w:val="left"/>
      <w:pPr>
        <w:ind w:left="-334" w:hanging="360"/>
      </w:pPr>
    </w:lvl>
    <w:lvl w:ilvl="1" w:tplc="FFFFFFFF" w:tentative="1">
      <w:start w:val="1"/>
      <w:numFmt w:val="lowerLetter"/>
      <w:lvlText w:val="%2."/>
      <w:lvlJc w:val="left"/>
      <w:pPr>
        <w:ind w:left="386" w:hanging="360"/>
      </w:pPr>
    </w:lvl>
    <w:lvl w:ilvl="2" w:tplc="FFFFFFFF" w:tentative="1">
      <w:start w:val="1"/>
      <w:numFmt w:val="lowerRoman"/>
      <w:lvlText w:val="%3."/>
      <w:lvlJc w:val="right"/>
      <w:pPr>
        <w:ind w:left="1106" w:hanging="180"/>
      </w:pPr>
    </w:lvl>
    <w:lvl w:ilvl="3" w:tplc="FFFFFFFF" w:tentative="1">
      <w:start w:val="1"/>
      <w:numFmt w:val="decimal"/>
      <w:lvlText w:val="%4."/>
      <w:lvlJc w:val="left"/>
      <w:pPr>
        <w:ind w:left="1826" w:hanging="360"/>
      </w:pPr>
    </w:lvl>
    <w:lvl w:ilvl="4" w:tplc="FFFFFFFF" w:tentative="1">
      <w:start w:val="1"/>
      <w:numFmt w:val="lowerLetter"/>
      <w:lvlText w:val="%5."/>
      <w:lvlJc w:val="left"/>
      <w:pPr>
        <w:ind w:left="2546" w:hanging="360"/>
      </w:pPr>
    </w:lvl>
    <w:lvl w:ilvl="5" w:tplc="FFFFFFFF" w:tentative="1">
      <w:start w:val="1"/>
      <w:numFmt w:val="lowerRoman"/>
      <w:lvlText w:val="%6."/>
      <w:lvlJc w:val="right"/>
      <w:pPr>
        <w:ind w:left="3266" w:hanging="180"/>
      </w:pPr>
    </w:lvl>
    <w:lvl w:ilvl="6" w:tplc="FFFFFFFF" w:tentative="1">
      <w:start w:val="1"/>
      <w:numFmt w:val="decimal"/>
      <w:lvlText w:val="%7."/>
      <w:lvlJc w:val="left"/>
      <w:pPr>
        <w:ind w:left="3986" w:hanging="360"/>
      </w:pPr>
    </w:lvl>
    <w:lvl w:ilvl="7" w:tplc="FFFFFFFF" w:tentative="1">
      <w:start w:val="1"/>
      <w:numFmt w:val="lowerLetter"/>
      <w:lvlText w:val="%8."/>
      <w:lvlJc w:val="left"/>
      <w:pPr>
        <w:ind w:left="4706" w:hanging="360"/>
      </w:pPr>
    </w:lvl>
    <w:lvl w:ilvl="8" w:tplc="FFFFFFFF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8" w15:restartNumberingAfterBreak="0">
    <w:nsid w:val="65372876"/>
    <w:multiLevelType w:val="hybridMultilevel"/>
    <w:tmpl w:val="4974755E"/>
    <w:lvl w:ilvl="0" w:tplc="EFB23D48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 w15:restartNumberingAfterBreak="0">
    <w:nsid w:val="675317B9"/>
    <w:multiLevelType w:val="hybridMultilevel"/>
    <w:tmpl w:val="201C44AA"/>
    <w:lvl w:ilvl="0" w:tplc="040C000F">
      <w:start w:val="1"/>
      <w:numFmt w:val="decimal"/>
      <w:lvlText w:val="%1."/>
      <w:lvlJc w:val="left"/>
      <w:pPr>
        <w:ind w:left="-334" w:hanging="360"/>
      </w:pPr>
    </w:lvl>
    <w:lvl w:ilvl="1" w:tplc="040C0019" w:tentative="1">
      <w:start w:val="1"/>
      <w:numFmt w:val="lowerLetter"/>
      <w:lvlText w:val="%2."/>
      <w:lvlJc w:val="left"/>
      <w:pPr>
        <w:ind w:left="386" w:hanging="360"/>
      </w:pPr>
    </w:lvl>
    <w:lvl w:ilvl="2" w:tplc="040C001B" w:tentative="1">
      <w:start w:val="1"/>
      <w:numFmt w:val="lowerRoman"/>
      <w:lvlText w:val="%3."/>
      <w:lvlJc w:val="right"/>
      <w:pPr>
        <w:ind w:left="1106" w:hanging="180"/>
      </w:pPr>
    </w:lvl>
    <w:lvl w:ilvl="3" w:tplc="040C000F" w:tentative="1">
      <w:start w:val="1"/>
      <w:numFmt w:val="decimal"/>
      <w:lvlText w:val="%4."/>
      <w:lvlJc w:val="left"/>
      <w:pPr>
        <w:ind w:left="1826" w:hanging="360"/>
      </w:pPr>
    </w:lvl>
    <w:lvl w:ilvl="4" w:tplc="040C0019" w:tentative="1">
      <w:start w:val="1"/>
      <w:numFmt w:val="lowerLetter"/>
      <w:lvlText w:val="%5."/>
      <w:lvlJc w:val="left"/>
      <w:pPr>
        <w:ind w:left="2546" w:hanging="360"/>
      </w:pPr>
    </w:lvl>
    <w:lvl w:ilvl="5" w:tplc="040C001B" w:tentative="1">
      <w:start w:val="1"/>
      <w:numFmt w:val="lowerRoman"/>
      <w:lvlText w:val="%6."/>
      <w:lvlJc w:val="right"/>
      <w:pPr>
        <w:ind w:left="3266" w:hanging="180"/>
      </w:pPr>
    </w:lvl>
    <w:lvl w:ilvl="6" w:tplc="040C000F" w:tentative="1">
      <w:start w:val="1"/>
      <w:numFmt w:val="decimal"/>
      <w:lvlText w:val="%7."/>
      <w:lvlJc w:val="left"/>
      <w:pPr>
        <w:ind w:left="3986" w:hanging="360"/>
      </w:pPr>
    </w:lvl>
    <w:lvl w:ilvl="7" w:tplc="040C0019" w:tentative="1">
      <w:start w:val="1"/>
      <w:numFmt w:val="lowerLetter"/>
      <w:lvlText w:val="%8."/>
      <w:lvlJc w:val="left"/>
      <w:pPr>
        <w:ind w:left="4706" w:hanging="360"/>
      </w:pPr>
    </w:lvl>
    <w:lvl w:ilvl="8" w:tplc="040C001B" w:tentative="1">
      <w:start w:val="1"/>
      <w:numFmt w:val="lowerRoman"/>
      <w:lvlText w:val="%9."/>
      <w:lvlJc w:val="right"/>
      <w:pPr>
        <w:ind w:left="5426" w:hanging="180"/>
      </w:pPr>
    </w:lvl>
  </w:abstractNum>
  <w:abstractNum w:abstractNumId="10" w15:restartNumberingAfterBreak="0">
    <w:nsid w:val="793A07CF"/>
    <w:multiLevelType w:val="hybridMultilevel"/>
    <w:tmpl w:val="633212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0588446">
    <w:abstractNumId w:val="10"/>
  </w:num>
  <w:num w:numId="2" w16cid:durableId="1109859332">
    <w:abstractNumId w:val="0"/>
  </w:num>
  <w:num w:numId="3" w16cid:durableId="1274940386">
    <w:abstractNumId w:val="9"/>
  </w:num>
  <w:num w:numId="4" w16cid:durableId="170685135">
    <w:abstractNumId w:val="1"/>
  </w:num>
  <w:num w:numId="5" w16cid:durableId="2267984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878668689">
    <w:abstractNumId w:val="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60137659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96374249">
    <w:abstractNumId w:val="7"/>
  </w:num>
  <w:num w:numId="9" w16cid:durableId="134299368">
    <w:abstractNumId w:val="4"/>
  </w:num>
  <w:num w:numId="10" w16cid:durableId="1372340996">
    <w:abstractNumId w:val="3"/>
  </w:num>
  <w:num w:numId="11" w16cid:durableId="168115485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6E26"/>
    <w:rsid w:val="001570B7"/>
    <w:rsid w:val="0018652F"/>
    <w:rsid w:val="002C169F"/>
    <w:rsid w:val="00404F9D"/>
    <w:rsid w:val="005B6E26"/>
    <w:rsid w:val="00633276"/>
    <w:rsid w:val="006F6653"/>
    <w:rsid w:val="007521B7"/>
    <w:rsid w:val="007A451D"/>
    <w:rsid w:val="007B6A80"/>
    <w:rsid w:val="0082633F"/>
    <w:rsid w:val="00831788"/>
    <w:rsid w:val="008C7B87"/>
    <w:rsid w:val="00A414BB"/>
    <w:rsid w:val="00A96613"/>
    <w:rsid w:val="00DB1426"/>
    <w:rsid w:val="00F10F58"/>
    <w:rsid w:val="00F82E60"/>
    <w:rsid w:val="00FA5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525ABF"/>
  <w15:chartTrackingRefBased/>
  <w15:docId w15:val="{07FC0C93-B807-4D26-9C0E-8F6A52CB8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570B7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Grilledutableau">
    <w:name w:val="Table Grid"/>
    <w:basedOn w:val="TableauNormal"/>
    <w:uiPriority w:val="59"/>
    <w:rsid w:val="001570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972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6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00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35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6.bin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1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6.wmf"/><Relationship Id="rId269" Type="http://schemas.openxmlformats.org/officeDocument/2006/relationships/image" Target="media/image126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2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fontTable" Target="fontTable.xml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91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6.bin"/><Relationship Id="rId223" Type="http://schemas.openxmlformats.org/officeDocument/2006/relationships/image" Target="media/image105.wmf"/><Relationship Id="rId228" Type="http://schemas.openxmlformats.org/officeDocument/2006/relationships/image" Target="media/image107.wmf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2.wmf"/><Relationship Id="rId265" Type="http://schemas.openxmlformats.org/officeDocument/2006/relationships/oleObject" Target="embeddings/oleObject13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86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2.bin"/><Relationship Id="rId271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9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20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2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8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1111</Words>
  <Characters>6112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2</cp:revision>
  <dcterms:created xsi:type="dcterms:W3CDTF">2023-04-23T20:20:00Z</dcterms:created>
  <dcterms:modified xsi:type="dcterms:W3CDTF">2024-04-12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